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4" r:id="rId13"/>
    <p:sldId id="268" r:id="rId14"/>
    <p:sldId id="267" r:id="rId15"/>
    <p:sldId id="269" r:id="rId16"/>
    <p:sldId id="270" r:id="rId17"/>
    <p:sldId id="271" r:id="rId18"/>
    <p:sldId id="272" r:id="rId19"/>
    <p:sldId id="273" r:id="rId20"/>
    <p:sldId id="275" r:id="rId21"/>
    <p:sldId id="276" r:id="rId22"/>
    <p:sldId id="277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7" userDrawn="1">
          <p15:clr>
            <a:srgbClr val="A4A3A4"/>
          </p15:clr>
        </p15:guide>
        <p15:guide id="2" pos="279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02" y="174"/>
      </p:cViewPr>
      <p:guideLst>
        <p:guide orient="horz" pos="2387"/>
        <p:guide pos="279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25E01A-4B19-4B66-AC8D-19BA218E9B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0A43A9B-6EB8-4F22-8280-88481273CC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422A53-BE47-4B38-A22B-0EF95754D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C98AED-0A7E-4951-BC00-EC3DAA31C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95E530-6541-49ED-88DC-1A70F2EF0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36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71FCEE-9A46-4927-B77D-9E3AED3CA0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EA1C90-354E-41FF-A8BE-821D5634D4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0D412D-E898-4A3E-9A53-151E840CE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2BF05D-50A6-42D2-BA02-C83F10316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4268EC-3DA2-42C9-AD81-73C2946A1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3882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7B65BC8-0910-457C-AF70-4E1C8405199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F3EAE92-3687-43D0-8902-AC27361E34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0EF6FF-6465-499D-9502-F20E472CA2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4A72DC-609B-40E6-863A-8A0AD58F5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799876-1676-45BA-8022-D7988A0E9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669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7DC491-F1F1-4735-8935-0C4C65DE2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BB7D6D-D2D5-45A9-9102-00FEAA20B8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D29BDC-03D6-4876-93DB-94E6F2401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792798-5E7E-4DEC-8B30-1CC351057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56762A-4A26-409C-88E2-6F35A22BC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431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C25345-B1EB-45F4-837A-5AFA07E73B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F0772D-0961-4AA4-A71C-FB15F2BA2F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D41027-0168-481D-AEA6-61632DF3F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75AAF3-FA5E-447A-8D7C-5CE34BAFF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1CE146-F26D-4A2A-A741-97469C6C7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527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21DE94-EEAF-414F-9A21-F17850C8E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A21284-6115-4180-8FB7-9F6247521B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5D90DD7-1A27-45B0-A47E-C46EB831A2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B95D79-594B-410D-97D0-813159CEA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625F2E-9714-4C75-B0C3-145BC6A851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DC52B15-FBC8-4837-890F-734E529FC8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975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A136EB-F509-439A-9410-4AF1BD4A5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15A694C-A039-46CD-8A52-F2CD81DD85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3A4DED-EA30-4E1C-BADA-17AF7A05EB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80C8387-0E77-42A5-9176-CF45B701C1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B633169-DB99-486A-ACB7-D905947AF7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F14F85-2213-4F03-B0B0-43275A078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2BB6070-2174-49A2-86DC-1C540A9D38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C2AE071-6FBF-4E7F-89D6-EDF431919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4294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156522-D97D-4145-BE7D-E37F16536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6A2F027-52F0-4D8A-AD18-A3F95CA04A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E84F77D-CD33-4A11-B060-8091749CA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5CF7C2C-8EC3-484F-A96D-B1A779725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468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B9771EC-126A-4BFD-BA19-6775D2D8A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1F238F3-08B3-4C52-BCF8-6C7D01E83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C366653-5561-4B83-BB46-77534D7E4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432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AA907B-327D-4A80-982E-E6210987F6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E98BC3-540B-425A-AEF4-9608F88AE5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5AA0373-8C8C-4FCB-8DE8-6016852F38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71EAF78-9983-49FC-B86F-C09563A99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541917A-418C-496C-86C7-DFE3ED4810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23473D-B2AE-4593-9400-7C5D666A4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9209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9AADEF-7865-49A7-AF7F-C184D4991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7269F20-48BE-4021-9279-A788867FA8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B620DCD-58E7-4137-B31A-E37AB62A9B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121CE3C-84EB-4713-8119-8BE7E06C8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B785276-384F-41B3-99CC-3CC70CACD2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85BF14F-ABC5-41BD-A8CF-88339D8B3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292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2E17EBD-E166-4D7F-94D0-5754718ADD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8288C7F-1671-4F2A-8C09-E1B9130517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837B76-C1A0-441D-A6BE-4D1807146E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7D40AD-CC8B-49D2-BA66-35AAC3C737F1}" type="datetimeFigureOut">
              <a:rPr lang="zh-CN" altLang="en-US" smtClean="0"/>
              <a:t>2018/5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5BE9F8-C185-4357-9D70-ED7F5FE674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1C528E-D692-4399-AC83-6271DD5069C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214BA6-1447-4FE9-B007-153A09480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910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9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9.png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7.bin"/><Relationship Id="rId3" Type="http://schemas.openxmlformats.org/officeDocument/2006/relationships/image" Target="../media/image17.png"/><Relationship Id="rId21" Type="http://schemas.openxmlformats.org/officeDocument/2006/relationships/image" Target="../media/image33.wmf"/><Relationship Id="rId7" Type="http://schemas.openxmlformats.org/officeDocument/2006/relationships/image" Target="../media/image19.png"/><Relationship Id="rId12" Type="http://schemas.openxmlformats.org/officeDocument/2006/relationships/image" Target="../media/image28.png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11" Type="http://schemas.openxmlformats.org/officeDocument/2006/relationships/image" Target="../media/image27.png"/><Relationship Id="rId24" Type="http://schemas.openxmlformats.org/officeDocument/2006/relationships/oleObject" Target="../embeddings/oleObject6.bin"/><Relationship Id="rId5" Type="http://schemas.openxmlformats.org/officeDocument/2006/relationships/image" Target="../media/image23.png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image" Target="../media/image26.png"/><Relationship Id="rId19" Type="http://schemas.openxmlformats.org/officeDocument/2006/relationships/image" Target="../media/image32.wmf"/><Relationship Id="rId4" Type="http://schemas.openxmlformats.org/officeDocument/2006/relationships/image" Target="../media/image22.png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3.png"/><Relationship Id="rId7" Type="http://schemas.openxmlformats.org/officeDocument/2006/relationships/image" Target="../media/image20.png"/><Relationship Id="rId12" Type="http://schemas.openxmlformats.org/officeDocument/2006/relationships/image" Target="../media/image2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8.png"/><Relationship Id="rId5" Type="http://schemas.openxmlformats.org/officeDocument/2006/relationships/image" Target="../media/image25.png"/><Relationship Id="rId10" Type="http://schemas.openxmlformats.org/officeDocument/2006/relationships/image" Target="../media/image27.png"/><Relationship Id="rId4" Type="http://schemas.openxmlformats.org/officeDocument/2006/relationships/image" Target="../media/image17.png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png"/><Relationship Id="rId7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9.png"/><Relationship Id="rId5" Type="http://schemas.openxmlformats.org/officeDocument/2006/relationships/image" Target="../media/image19.png"/><Relationship Id="rId10" Type="http://schemas.openxmlformats.org/officeDocument/2006/relationships/image" Target="../media/image28.png"/><Relationship Id="rId4" Type="http://schemas.openxmlformats.org/officeDocument/2006/relationships/image" Target="../media/image25.png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6F212EFB-2F1E-4316-B7C0-397CBA0615A9}"/>
              </a:ext>
            </a:extLst>
          </p:cNvPr>
          <p:cNvGrpSpPr/>
          <p:nvPr/>
        </p:nvGrpSpPr>
        <p:grpSpPr>
          <a:xfrm>
            <a:off x="2322084" y="248155"/>
            <a:ext cx="5375462" cy="4888049"/>
            <a:chOff x="2322084" y="248155"/>
            <a:chExt cx="5375462" cy="4888049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6463080-AC0D-4C19-8FC6-2AA658CD1B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22084" y="248155"/>
              <a:ext cx="5375462" cy="4888049"/>
            </a:xfrm>
            <a:prstGeom prst="rect">
              <a:avLst/>
            </a:prstGeom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6C0A5936-63A3-44C3-82AE-71009D6B3B25}"/>
                </a:ext>
              </a:extLst>
            </p:cNvPr>
            <p:cNvSpPr txBox="1"/>
            <p:nvPr/>
          </p:nvSpPr>
          <p:spPr>
            <a:xfrm>
              <a:off x="2694562" y="1585768"/>
              <a:ext cx="1605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Baseline = 24 </a:t>
              </a:r>
              <a:endParaRPr lang="zh-CN" altLang="en-US" b="1" dirty="0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441AEA18-B185-4D85-8307-68BE38882353}"/>
                </a:ext>
              </a:extLst>
            </p:cNvPr>
            <p:cNvSpPr txBox="1"/>
            <p:nvPr/>
          </p:nvSpPr>
          <p:spPr>
            <a:xfrm>
              <a:off x="5123233" y="2422187"/>
              <a:ext cx="10505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P (40,40)</a:t>
              </a:r>
              <a:endParaRPr lang="zh-CN" altLang="en-US" sz="1600" b="1" dirty="0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36514747-143E-4E70-92F5-1A58F0036C16}"/>
                </a:ext>
              </a:extLst>
            </p:cNvPr>
            <p:cNvSpPr/>
            <p:nvPr/>
          </p:nvSpPr>
          <p:spPr>
            <a:xfrm>
              <a:off x="5123233" y="3912594"/>
              <a:ext cx="100380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/>
                <a:t>P (38,49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09003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B819445-BB3F-4C32-8F5F-AD7A090947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5622" y="-169022"/>
            <a:ext cx="1495966" cy="111262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A71E087-5B7F-40CD-9D25-20A9430CF76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000" t="27549" r="39895"/>
          <a:stretch/>
        </p:blipFill>
        <p:spPr>
          <a:xfrm>
            <a:off x="10554656" y="1554679"/>
            <a:ext cx="401053" cy="69009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75C24A0-0044-4C04-A9B4-38E322F057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1624" t="21250" r="80729"/>
          <a:stretch/>
        </p:blipFill>
        <p:spPr>
          <a:xfrm>
            <a:off x="10105241" y="399493"/>
            <a:ext cx="133349" cy="690092"/>
          </a:xfrm>
          <a:prstGeom prst="rect">
            <a:avLst/>
          </a:prstGeom>
          <a:ln>
            <a:noFill/>
          </a:ln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BA8B78F-818A-4B55-9D88-6B7512232D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50407" y="2018021"/>
            <a:ext cx="104775" cy="104775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05A12C8-BAA0-4094-A43D-C3D0366A38F4}"/>
              </a:ext>
            </a:extLst>
          </p:cNvPr>
          <p:cNvCxnSpPr>
            <a:cxnSpLocks/>
          </p:cNvCxnSpPr>
          <p:nvPr/>
        </p:nvCxnSpPr>
        <p:spPr>
          <a:xfrm>
            <a:off x="9769642" y="1899724"/>
            <a:ext cx="6287574" cy="1604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>
            <a:extLst>
              <a:ext uri="{FF2B5EF4-FFF2-40B4-BE49-F238E27FC236}">
                <a16:creationId xmlns:a16="http://schemas.microsoft.com/office/drawing/2014/main" id="{3D1559D1-6861-42E6-A335-0285187DDBC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5730"/>
          <a:stretch/>
        </p:blipFill>
        <p:spPr>
          <a:xfrm>
            <a:off x="13216606" y="1754896"/>
            <a:ext cx="133349" cy="3451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DCB70254-6890-4ED1-93F4-FA7878977730}"/>
              </a:ext>
            </a:extLst>
          </p:cNvPr>
          <p:cNvSpPr/>
          <p:nvPr/>
        </p:nvSpPr>
        <p:spPr>
          <a:xfrm>
            <a:off x="9731778" y="1859620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7F61A503-CD61-40BE-8DE1-900949114C3B}"/>
              </a:ext>
            </a:extLst>
          </p:cNvPr>
          <p:cNvSpPr/>
          <p:nvPr/>
        </p:nvSpPr>
        <p:spPr>
          <a:xfrm>
            <a:off x="11390296" y="1873691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CAA0A38B-EF5F-43DF-92EE-2C9347DAE4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27148" y="1484559"/>
            <a:ext cx="781050" cy="8858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E5CCA6CD-19B9-4A89-BD17-8FE56135759B}"/>
              </a:ext>
            </a:extLst>
          </p:cNvPr>
          <p:cNvSpPr/>
          <p:nvPr/>
        </p:nvSpPr>
        <p:spPr>
          <a:xfrm>
            <a:off x="12709521" y="1875662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BFE52D6-B2E0-4543-A7E1-53FB739DF274}"/>
              </a:ext>
            </a:extLst>
          </p:cNvPr>
          <p:cNvSpPr/>
          <p:nvPr/>
        </p:nvSpPr>
        <p:spPr>
          <a:xfrm>
            <a:off x="13893599" y="1872862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1BCF575E-2340-4D17-A9B7-A0FB4640421D}"/>
              </a:ext>
            </a:extLst>
          </p:cNvPr>
          <p:cNvSpPr/>
          <p:nvPr/>
        </p:nvSpPr>
        <p:spPr>
          <a:xfrm>
            <a:off x="14045999" y="2025262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77A8047F-EE8D-43BC-92FE-BF521395C6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000" t="27549" r="39895"/>
          <a:stretch/>
        </p:blipFill>
        <p:spPr>
          <a:xfrm>
            <a:off x="8715379" y="254334"/>
            <a:ext cx="401053" cy="690091"/>
          </a:xfrm>
          <a:prstGeom prst="rect">
            <a:avLst/>
          </a:prstGeom>
          <a:ln>
            <a:noFill/>
          </a:ln>
        </p:spPr>
      </p:pic>
      <p:grpSp>
        <p:nvGrpSpPr>
          <p:cNvPr id="58" name="组合 57">
            <a:extLst>
              <a:ext uri="{FF2B5EF4-FFF2-40B4-BE49-F238E27FC236}">
                <a16:creationId xmlns:a16="http://schemas.microsoft.com/office/drawing/2014/main" id="{30D1F1A8-45E2-4C3B-B09A-22BF8F1ADA5D}"/>
              </a:ext>
            </a:extLst>
          </p:cNvPr>
          <p:cNvGrpSpPr/>
          <p:nvPr/>
        </p:nvGrpSpPr>
        <p:grpSpPr>
          <a:xfrm>
            <a:off x="972791" y="850655"/>
            <a:ext cx="7572823" cy="5862512"/>
            <a:chOff x="972791" y="850655"/>
            <a:chExt cx="7572823" cy="5862512"/>
          </a:xfrm>
        </p:grpSpPr>
        <p:sp>
          <p:nvSpPr>
            <p:cNvPr id="56" name="标注: 弯曲线形(无边框) 55">
              <a:extLst>
                <a:ext uri="{FF2B5EF4-FFF2-40B4-BE49-F238E27FC236}">
                  <a16:creationId xmlns:a16="http://schemas.microsoft.com/office/drawing/2014/main" id="{2E9BB131-1353-4C1C-8035-82DDC9ED5D6A}"/>
                </a:ext>
              </a:extLst>
            </p:cNvPr>
            <p:cNvSpPr/>
            <p:nvPr/>
          </p:nvSpPr>
          <p:spPr>
            <a:xfrm>
              <a:off x="3095018" y="896410"/>
              <a:ext cx="334206" cy="325791"/>
            </a:xfrm>
            <a:prstGeom prst="callout2">
              <a:avLst>
                <a:gd name="adj1" fmla="val 91176"/>
                <a:gd name="adj2" fmla="val 53533"/>
                <a:gd name="adj3" fmla="val 90671"/>
                <a:gd name="adj4" fmla="val -84181"/>
                <a:gd name="adj5" fmla="val 664524"/>
                <a:gd name="adj6" fmla="val -618492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4" name="标注: 弯曲线形(无边框) 53">
              <a:extLst>
                <a:ext uri="{FF2B5EF4-FFF2-40B4-BE49-F238E27FC236}">
                  <a16:creationId xmlns:a16="http://schemas.microsoft.com/office/drawing/2014/main" id="{BE4100D3-883A-4FFD-A9F2-C3E86C0F61D7}"/>
                </a:ext>
              </a:extLst>
            </p:cNvPr>
            <p:cNvSpPr/>
            <p:nvPr/>
          </p:nvSpPr>
          <p:spPr>
            <a:xfrm>
              <a:off x="4620716" y="1486803"/>
              <a:ext cx="542926" cy="644346"/>
            </a:xfrm>
            <a:prstGeom prst="callout2">
              <a:avLst>
                <a:gd name="adj1" fmla="val -46200"/>
                <a:gd name="adj2" fmla="val -122636"/>
                <a:gd name="adj3" fmla="val -45457"/>
                <a:gd name="adj4" fmla="val -47259"/>
                <a:gd name="adj5" fmla="val 241803"/>
                <a:gd name="adj6" fmla="val 29681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" name="标注: 弯曲线形(无边框) 48">
              <a:extLst>
                <a:ext uri="{FF2B5EF4-FFF2-40B4-BE49-F238E27FC236}">
                  <a16:creationId xmlns:a16="http://schemas.microsoft.com/office/drawing/2014/main" id="{E1167EAE-21E4-44FF-B0A3-974DF810CEFA}"/>
                </a:ext>
              </a:extLst>
            </p:cNvPr>
            <p:cNvSpPr/>
            <p:nvPr/>
          </p:nvSpPr>
          <p:spPr>
            <a:xfrm>
              <a:off x="5960664" y="4997048"/>
              <a:ext cx="610002" cy="585538"/>
            </a:xfrm>
            <a:prstGeom prst="callout2">
              <a:avLst>
                <a:gd name="adj1" fmla="val 32691"/>
                <a:gd name="adj2" fmla="val 93660"/>
                <a:gd name="adj3" fmla="val 32692"/>
                <a:gd name="adj4" fmla="val 160803"/>
                <a:gd name="adj5" fmla="val -327667"/>
                <a:gd name="adj6" fmla="val 413643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8" name="标注: 弯曲线形(无边框) 47">
              <a:extLst>
                <a:ext uri="{FF2B5EF4-FFF2-40B4-BE49-F238E27FC236}">
                  <a16:creationId xmlns:a16="http://schemas.microsoft.com/office/drawing/2014/main" id="{590D0978-2501-48A1-B180-B08C7B7F9041}"/>
                </a:ext>
              </a:extLst>
            </p:cNvPr>
            <p:cNvSpPr/>
            <p:nvPr/>
          </p:nvSpPr>
          <p:spPr>
            <a:xfrm>
              <a:off x="5939618" y="4904541"/>
              <a:ext cx="542926" cy="650185"/>
            </a:xfrm>
            <a:prstGeom prst="callout2">
              <a:avLst>
                <a:gd name="adj1" fmla="val 47219"/>
                <a:gd name="adj2" fmla="val -17741"/>
                <a:gd name="adj3" fmla="val 47611"/>
                <a:gd name="adj4" fmla="val -104877"/>
                <a:gd name="adj5" fmla="val -272364"/>
                <a:gd name="adj6" fmla="val -25276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EC0D235-10AD-4BE4-9E02-78858DF508A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851496" y="4602036"/>
              <a:ext cx="781050" cy="9334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</p:pic>
        <p:sp>
          <p:nvSpPr>
            <p:cNvPr id="47" name="标注: 弯曲线形(无边框) 46">
              <a:extLst>
                <a:ext uri="{FF2B5EF4-FFF2-40B4-BE49-F238E27FC236}">
                  <a16:creationId xmlns:a16="http://schemas.microsoft.com/office/drawing/2014/main" id="{988F6007-FC38-48EC-B05E-90B45D7BF577}"/>
                </a:ext>
              </a:extLst>
            </p:cNvPr>
            <p:cNvSpPr/>
            <p:nvPr/>
          </p:nvSpPr>
          <p:spPr>
            <a:xfrm>
              <a:off x="2721536" y="4783018"/>
              <a:ext cx="537436" cy="696354"/>
            </a:xfrm>
            <a:prstGeom prst="callout2">
              <a:avLst>
                <a:gd name="adj1" fmla="val 63027"/>
                <a:gd name="adj2" fmla="val 101853"/>
                <a:gd name="adj3" fmla="val 63027"/>
                <a:gd name="adj4" fmla="val 172168"/>
                <a:gd name="adj5" fmla="val -238584"/>
                <a:gd name="adj6" fmla="val 34758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" name="标注: 弯曲线形(无边框) 41">
              <a:extLst>
                <a:ext uri="{FF2B5EF4-FFF2-40B4-BE49-F238E27FC236}">
                  <a16:creationId xmlns:a16="http://schemas.microsoft.com/office/drawing/2014/main" id="{175FBEFC-839E-496C-B291-E82E2D05B52A}"/>
                </a:ext>
              </a:extLst>
            </p:cNvPr>
            <p:cNvSpPr/>
            <p:nvPr/>
          </p:nvSpPr>
          <p:spPr>
            <a:xfrm>
              <a:off x="2604403" y="4679954"/>
              <a:ext cx="542926" cy="650185"/>
            </a:xfrm>
            <a:prstGeom prst="callout2">
              <a:avLst>
                <a:gd name="adj1" fmla="val 84230"/>
                <a:gd name="adj2" fmla="val 11805"/>
                <a:gd name="adj3" fmla="val 84621"/>
                <a:gd name="adj4" fmla="val -63509"/>
                <a:gd name="adj5" fmla="val -239054"/>
                <a:gd name="adj6" fmla="val -292654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4" name="标注: 弯曲线形(无边框) 43">
              <a:extLst>
                <a:ext uri="{FF2B5EF4-FFF2-40B4-BE49-F238E27FC236}">
                  <a16:creationId xmlns:a16="http://schemas.microsoft.com/office/drawing/2014/main" id="{7399F829-16AF-47BE-8DE1-112C32B7040E}"/>
                </a:ext>
              </a:extLst>
            </p:cNvPr>
            <p:cNvSpPr/>
            <p:nvPr/>
          </p:nvSpPr>
          <p:spPr>
            <a:xfrm>
              <a:off x="4288389" y="6134417"/>
              <a:ext cx="723465" cy="574483"/>
            </a:xfrm>
            <a:prstGeom prst="callout2">
              <a:avLst>
                <a:gd name="adj1" fmla="val 60858"/>
                <a:gd name="adj2" fmla="val 2569"/>
                <a:gd name="adj3" fmla="val 57127"/>
                <a:gd name="adj4" fmla="val -225397"/>
                <a:gd name="adj5" fmla="val -529737"/>
                <a:gd name="adj6" fmla="val -451194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8" name="标注: 弯曲线形(无边框) 37">
              <a:extLst>
                <a:ext uri="{FF2B5EF4-FFF2-40B4-BE49-F238E27FC236}">
                  <a16:creationId xmlns:a16="http://schemas.microsoft.com/office/drawing/2014/main" id="{FFA25B43-EC1F-40DB-97ED-040E0161E5D9}"/>
                </a:ext>
              </a:extLst>
            </p:cNvPr>
            <p:cNvSpPr/>
            <p:nvPr/>
          </p:nvSpPr>
          <p:spPr>
            <a:xfrm>
              <a:off x="4301638" y="6127629"/>
              <a:ext cx="718236" cy="585538"/>
            </a:xfrm>
            <a:prstGeom prst="callout2">
              <a:avLst>
                <a:gd name="adj1" fmla="val 60088"/>
                <a:gd name="adj2" fmla="val 100360"/>
                <a:gd name="adj3" fmla="val 55979"/>
                <a:gd name="adj4" fmla="val 308739"/>
                <a:gd name="adj5" fmla="val -515337"/>
                <a:gd name="adj6" fmla="val 577428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260C8B6-2252-4E9B-BCC5-620BB44E1E45}"/>
                </a:ext>
              </a:extLst>
            </p:cNvPr>
            <p:cNvCxnSpPr>
              <a:cxnSpLocks/>
              <a:endCxn id="40" idx="2"/>
            </p:cNvCxnSpPr>
            <p:nvPr/>
          </p:nvCxnSpPr>
          <p:spPr>
            <a:xfrm>
              <a:off x="1012118" y="3060201"/>
              <a:ext cx="7443591" cy="968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35259D6C-0080-4221-8D6A-9F035AD47C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8000" t="27549" r="39895"/>
            <a:stretch/>
          </p:blipFill>
          <p:spPr>
            <a:xfrm>
              <a:off x="1779624" y="2723176"/>
              <a:ext cx="401053" cy="6900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4" name="流程图: 接点 23">
              <a:extLst>
                <a:ext uri="{FF2B5EF4-FFF2-40B4-BE49-F238E27FC236}">
                  <a16:creationId xmlns:a16="http://schemas.microsoft.com/office/drawing/2014/main" id="{24EE66EE-3DC3-491D-AD0B-38896204F4A6}"/>
                </a:ext>
              </a:extLst>
            </p:cNvPr>
            <p:cNvSpPr/>
            <p:nvPr/>
          </p:nvSpPr>
          <p:spPr>
            <a:xfrm>
              <a:off x="972791" y="3024398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流程图: 接点 24">
              <a:extLst>
                <a:ext uri="{FF2B5EF4-FFF2-40B4-BE49-F238E27FC236}">
                  <a16:creationId xmlns:a16="http://schemas.microsoft.com/office/drawing/2014/main" id="{2ACFCB2D-634A-41F3-9447-31402241CDD7}"/>
                </a:ext>
              </a:extLst>
            </p:cNvPr>
            <p:cNvSpPr/>
            <p:nvPr/>
          </p:nvSpPr>
          <p:spPr>
            <a:xfrm>
              <a:off x="2897605" y="3032433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流程图: 接点 30">
              <a:extLst>
                <a:ext uri="{FF2B5EF4-FFF2-40B4-BE49-F238E27FC236}">
                  <a16:creationId xmlns:a16="http://schemas.microsoft.com/office/drawing/2014/main" id="{9652BA0C-4C29-45DE-A653-9CD4220FD16B}"/>
                </a:ext>
              </a:extLst>
            </p:cNvPr>
            <p:cNvSpPr/>
            <p:nvPr/>
          </p:nvSpPr>
          <p:spPr>
            <a:xfrm>
              <a:off x="4542427" y="3032433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47A1A3F0-56D4-47CF-ACDC-EE41EB102C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624" t="21250" r="80729"/>
            <a:stretch/>
          </p:blipFill>
          <p:spPr>
            <a:xfrm>
              <a:off x="3698294" y="2723176"/>
              <a:ext cx="133349" cy="69009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45426B73-6FAF-44EE-B1A5-F1E496EC60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5730"/>
            <a:stretch/>
          </p:blipFill>
          <p:spPr>
            <a:xfrm>
              <a:off x="5343116" y="2889971"/>
              <a:ext cx="133349" cy="3451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6" name="流程图: 接点 35">
              <a:extLst>
                <a:ext uri="{FF2B5EF4-FFF2-40B4-BE49-F238E27FC236}">
                  <a16:creationId xmlns:a16="http://schemas.microsoft.com/office/drawing/2014/main" id="{1573194F-CEFC-4DA0-A75A-D3F0C5472A2B}"/>
                </a:ext>
              </a:extLst>
            </p:cNvPr>
            <p:cNvSpPr/>
            <p:nvPr/>
          </p:nvSpPr>
          <p:spPr>
            <a:xfrm>
              <a:off x="6187249" y="3032433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A5EF5FA3-3F77-485C-AFF8-7CC537A1CDE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87938" y="2634394"/>
              <a:ext cx="781050" cy="88582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0" name="流程图: 接点 39">
              <a:extLst>
                <a:ext uri="{FF2B5EF4-FFF2-40B4-BE49-F238E27FC236}">
                  <a16:creationId xmlns:a16="http://schemas.microsoft.com/office/drawing/2014/main" id="{1BB7C9BB-6FA9-4643-B680-CF5909A394D8}"/>
                </a:ext>
              </a:extLst>
            </p:cNvPr>
            <p:cNvSpPr/>
            <p:nvPr/>
          </p:nvSpPr>
          <p:spPr>
            <a:xfrm>
              <a:off x="8455709" y="3025007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5768C151-4D23-4DB5-AA39-31169379D2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747" t="11502" r="10724" b="10843"/>
            <a:stretch/>
          </p:blipFill>
          <p:spPr>
            <a:xfrm>
              <a:off x="4296409" y="6127629"/>
              <a:ext cx="723465" cy="58416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D3EEE0A5-6D1F-4032-A233-C0C3A16CED5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677947" y="4800590"/>
              <a:ext cx="581025" cy="7429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0" name="标注: 弯曲线形(无边框) 49">
              <a:extLst>
                <a:ext uri="{FF2B5EF4-FFF2-40B4-BE49-F238E27FC236}">
                  <a16:creationId xmlns:a16="http://schemas.microsoft.com/office/drawing/2014/main" id="{699FAF38-F6EF-4C64-BD1C-BB1B4C6CAA8A}"/>
                </a:ext>
              </a:extLst>
            </p:cNvPr>
            <p:cNvSpPr/>
            <p:nvPr/>
          </p:nvSpPr>
          <p:spPr>
            <a:xfrm>
              <a:off x="5145557" y="3780098"/>
              <a:ext cx="542926" cy="650185"/>
            </a:xfrm>
            <a:prstGeom prst="callout2">
              <a:avLst>
                <a:gd name="adj1" fmla="val 53388"/>
                <a:gd name="adj2" fmla="val 2942"/>
                <a:gd name="adj3" fmla="val 51311"/>
                <a:gd name="adj4" fmla="val -187610"/>
                <a:gd name="adj5" fmla="val -100885"/>
                <a:gd name="adj6" fmla="val -40788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" name="标注: 弯曲线形(无边框) 50">
              <a:extLst>
                <a:ext uri="{FF2B5EF4-FFF2-40B4-BE49-F238E27FC236}">
                  <a16:creationId xmlns:a16="http://schemas.microsoft.com/office/drawing/2014/main" id="{D72DB691-A972-4E88-90A1-8C79A7D333CE}"/>
                </a:ext>
              </a:extLst>
            </p:cNvPr>
            <p:cNvSpPr/>
            <p:nvPr/>
          </p:nvSpPr>
          <p:spPr>
            <a:xfrm>
              <a:off x="5219466" y="4357393"/>
              <a:ext cx="610002" cy="585538"/>
            </a:xfrm>
            <a:prstGeom prst="callout2">
              <a:avLst>
                <a:gd name="adj1" fmla="val -39912"/>
                <a:gd name="adj2" fmla="val 125219"/>
                <a:gd name="adj3" fmla="val -38541"/>
                <a:gd name="adj4" fmla="val 279146"/>
                <a:gd name="adj5" fmla="val -215337"/>
                <a:gd name="adj6" fmla="val 533301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14121802-579E-4F94-A0A0-CB1C9C0A48F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170089" y="3524164"/>
              <a:ext cx="790575" cy="10477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2" name="标注: 弯曲线形(无边框) 51">
              <a:extLst>
                <a:ext uri="{FF2B5EF4-FFF2-40B4-BE49-F238E27FC236}">
                  <a16:creationId xmlns:a16="http://schemas.microsoft.com/office/drawing/2014/main" id="{88112E54-8420-4EDC-B382-0DAADB240940}"/>
                </a:ext>
              </a:extLst>
            </p:cNvPr>
            <p:cNvSpPr/>
            <p:nvPr/>
          </p:nvSpPr>
          <p:spPr>
            <a:xfrm>
              <a:off x="4315916" y="1500557"/>
              <a:ext cx="334206" cy="325791"/>
            </a:xfrm>
            <a:prstGeom prst="callout2">
              <a:avLst>
                <a:gd name="adj1" fmla="val 162575"/>
                <a:gd name="adj2" fmla="val 46333"/>
                <a:gd name="adj3" fmla="val 162070"/>
                <a:gd name="adj4" fmla="val -74582"/>
                <a:gd name="adj5" fmla="val 470024"/>
                <a:gd name="adj6" fmla="val -40728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3" name="标注: 弯曲线形(无边框) 52">
              <a:extLst>
                <a:ext uri="{FF2B5EF4-FFF2-40B4-BE49-F238E27FC236}">
                  <a16:creationId xmlns:a16="http://schemas.microsoft.com/office/drawing/2014/main" id="{5AD41110-D222-4BFF-AA5B-E740187637BF}"/>
                </a:ext>
              </a:extLst>
            </p:cNvPr>
            <p:cNvSpPr/>
            <p:nvPr/>
          </p:nvSpPr>
          <p:spPr>
            <a:xfrm>
              <a:off x="4468316" y="1723392"/>
              <a:ext cx="276225" cy="414545"/>
            </a:xfrm>
            <a:prstGeom prst="callout2">
              <a:avLst>
                <a:gd name="adj1" fmla="val 72453"/>
                <a:gd name="adj2" fmla="val 102483"/>
                <a:gd name="adj3" fmla="val 72273"/>
                <a:gd name="adj4" fmla="val 244649"/>
                <a:gd name="adj5" fmla="val 315859"/>
                <a:gd name="adj6" fmla="val 62388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7604A41A-762F-4F09-9FE0-DF61B237B1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468316" y="1718881"/>
              <a:ext cx="276225" cy="7429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F7BE6E5E-3BDF-4111-A020-8644EFD02ACE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271906" y="850655"/>
              <a:ext cx="666750" cy="7429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20397728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B819445-BB3F-4C32-8F5F-AD7A090947B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74" t="10967" r="11187" b="9356"/>
          <a:stretch/>
        </p:blipFill>
        <p:spPr>
          <a:xfrm>
            <a:off x="1286895" y="382742"/>
            <a:ext cx="3340755" cy="274430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3D1559D1-6861-42E6-A335-0285187DDBC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5730"/>
          <a:stretch/>
        </p:blipFill>
        <p:spPr>
          <a:xfrm>
            <a:off x="13216606" y="1754896"/>
            <a:ext cx="133349" cy="3451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CAA0A38B-EF5F-43DF-92EE-2C9347DAE4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27148" y="1484559"/>
            <a:ext cx="781050" cy="8858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BFE52D6-B2E0-4543-A7E1-53FB739DF274}"/>
              </a:ext>
            </a:extLst>
          </p:cNvPr>
          <p:cNvSpPr/>
          <p:nvPr/>
        </p:nvSpPr>
        <p:spPr>
          <a:xfrm>
            <a:off x="13893599" y="1872862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1BCF575E-2340-4D17-A9B7-A0FB4640421D}"/>
              </a:ext>
            </a:extLst>
          </p:cNvPr>
          <p:cNvSpPr/>
          <p:nvPr/>
        </p:nvSpPr>
        <p:spPr>
          <a:xfrm>
            <a:off x="14045999" y="2025262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30D1F1A8-45E2-4C3B-B09A-22BF8F1ADA5D}"/>
              </a:ext>
            </a:extLst>
          </p:cNvPr>
          <p:cNvGrpSpPr/>
          <p:nvPr/>
        </p:nvGrpSpPr>
        <p:grpSpPr>
          <a:xfrm>
            <a:off x="4197994" y="1330647"/>
            <a:ext cx="5756849" cy="4729027"/>
            <a:chOff x="972791" y="850655"/>
            <a:chExt cx="7572823" cy="5997664"/>
          </a:xfrm>
        </p:grpSpPr>
        <p:sp>
          <p:nvSpPr>
            <p:cNvPr id="56" name="标注: 弯曲线形(无边框) 55">
              <a:extLst>
                <a:ext uri="{FF2B5EF4-FFF2-40B4-BE49-F238E27FC236}">
                  <a16:creationId xmlns:a16="http://schemas.microsoft.com/office/drawing/2014/main" id="{2E9BB131-1353-4C1C-8035-82DDC9ED5D6A}"/>
                </a:ext>
              </a:extLst>
            </p:cNvPr>
            <p:cNvSpPr/>
            <p:nvPr/>
          </p:nvSpPr>
          <p:spPr>
            <a:xfrm>
              <a:off x="3095018" y="896410"/>
              <a:ext cx="334206" cy="325791"/>
            </a:xfrm>
            <a:prstGeom prst="callout2">
              <a:avLst>
                <a:gd name="adj1" fmla="val 91176"/>
                <a:gd name="adj2" fmla="val 53533"/>
                <a:gd name="adj3" fmla="val 90671"/>
                <a:gd name="adj4" fmla="val -84181"/>
                <a:gd name="adj5" fmla="val 655157"/>
                <a:gd name="adj6" fmla="val -63427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4" name="标注: 弯曲线形(无边框) 53">
              <a:extLst>
                <a:ext uri="{FF2B5EF4-FFF2-40B4-BE49-F238E27FC236}">
                  <a16:creationId xmlns:a16="http://schemas.microsoft.com/office/drawing/2014/main" id="{BE4100D3-883A-4FFD-A9F2-C3E86C0F61D7}"/>
                </a:ext>
              </a:extLst>
            </p:cNvPr>
            <p:cNvSpPr/>
            <p:nvPr/>
          </p:nvSpPr>
          <p:spPr>
            <a:xfrm>
              <a:off x="4620716" y="1486803"/>
              <a:ext cx="542926" cy="644346"/>
            </a:xfrm>
            <a:prstGeom prst="callout2">
              <a:avLst>
                <a:gd name="adj1" fmla="val -46200"/>
                <a:gd name="adj2" fmla="val -122636"/>
                <a:gd name="adj3" fmla="val -45457"/>
                <a:gd name="adj4" fmla="val -47259"/>
                <a:gd name="adj5" fmla="val 241803"/>
                <a:gd name="adj6" fmla="val 29681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" name="标注: 弯曲线形(无边框) 48">
              <a:extLst>
                <a:ext uri="{FF2B5EF4-FFF2-40B4-BE49-F238E27FC236}">
                  <a16:creationId xmlns:a16="http://schemas.microsoft.com/office/drawing/2014/main" id="{E1167EAE-21E4-44FF-B0A3-974DF810CEFA}"/>
                </a:ext>
              </a:extLst>
            </p:cNvPr>
            <p:cNvSpPr/>
            <p:nvPr/>
          </p:nvSpPr>
          <p:spPr>
            <a:xfrm>
              <a:off x="5960664" y="4997048"/>
              <a:ext cx="610002" cy="585538"/>
            </a:xfrm>
            <a:prstGeom prst="callout2">
              <a:avLst>
                <a:gd name="adj1" fmla="val 34428"/>
                <a:gd name="adj2" fmla="val 123065"/>
                <a:gd name="adj3" fmla="val 34430"/>
                <a:gd name="adj4" fmla="val 223072"/>
                <a:gd name="adj5" fmla="val -327667"/>
                <a:gd name="adj6" fmla="val 413643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8" name="标注: 弯曲线形(无边框) 47">
              <a:extLst>
                <a:ext uri="{FF2B5EF4-FFF2-40B4-BE49-F238E27FC236}">
                  <a16:creationId xmlns:a16="http://schemas.microsoft.com/office/drawing/2014/main" id="{590D0978-2501-48A1-B180-B08C7B7F9041}"/>
                </a:ext>
              </a:extLst>
            </p:cNvPr>
            <p:cNvSpPr/>
            <p:nvPr/>
          </p:nvSpPr>
          <p:spPr>
            <a:xfrm>
              <a:off x="5939618" y="4904541"/>
              <a:ext cx="542926" cy="650185"/>
            </a:xfrm>
            <a:prstGeom prst="callout2">
              <a:avLst>
                <a:gd name="adj1" fmla="val 48784"/>
                <a:gd name="adj2" fmla="val -6081"/>
                <a:gd name="adj3" fmla="val 46047"/>
                <a:gd name="adj4" fmla="val -120425"/>
                <a:gd name="adj5" fmla="val -272364"/>
                <a:gd name="adj6" fmla="val -24693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EC0D235-10AD-4BE4-9E02-78858DF508A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25354" y="4602036"/>
              <a:ext cx="781050" cy="9334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</p:pic>
        <p:sp>
          <p:nvSpPr>
            <p:cNvPr id="47" name="标注: 弯曲线形(无边框) 46">
              <a:extLst>
                <a:ext uri="{FF2B5EF4-FFF2-40B4-BE49-F238E27FC236}">
                  <a16:creationId xmlns:a16="http://schemas.microsoft.com/office/drawing/2014/main" id="{988F6007-FC38-48EC-B05E-90B45D7BF577}"/>
                </a:ext>
              </a:extLst>
            </p:cNvPr>
            <p:cNvSpPr/>
            <p:nvPr/>
          </p:nvSpPr>
          <p:spPr>
            <a:xfrm>
              <a:off x="2721536" y="4783018"/>
              <a:ext cx="537436" cy="696354"/>
            </a:xfrm>
            <a:prstGeom prst="callout2">
              <a:avLst>
                <a:gd name="adj1" fmla="val 63027"/>
                <a:gd name="adj2" fmla="val 101853"/>
                <a:gd name="adj3" fmla="val 63027"/>
                <a:gd name="adj4" fmla="val 172168"/>
                <a:gd name="adj5" fmla="val -238584"/>
                <a:gd name="adj6" fmla="val 345617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" name="标注: 弯曲线形(无边框) 41">
              <a:extLst>
                <a:ext uri="{FF2B5EF4-FFF2-40B4-BE49-F238E27FC236}">
                  <a16:creationId xmlns:a16="http://schemas.microsoft.com/office/drawing/2014/main" id="{175FBEFC-839E-496C-B291-E82E2D05B52A}"/>
                </a:ext>
              </a:extLst>
            </p:cNvPr>
            <p:cNvSpPr/>
            <p:nvPr/>
          </p:nvSpPr>
          <p:spPr>
            <a:xfrm>
              <a:off x="2604403" y="4679954"/>
              <a:ext cx="542926" cy="650185"/>
            </a:xfrm>
            <a:prstGeom prst="callout2">
              <a:avLst>
                <a:gd name="adj1" fmla="val 84230"/>
                <a:gd name="adj2" fmla="val 11805"/>
                <a:gd name="adj3" fmla="val 84621"/>
                <a:gd name="adj4" fmla="val -63509"/>
                <a:gd name="adj5" fmla="val -239054"/>
                <a:gd name="adj6" fmla="val -292654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4" name="标注: 弯曲线形(无边框) 43">
              <a:extLst>
                <a:ext uri="{FF2B5EF4-FFF2-40B4-BE49-F238E27FC236}">
                  <a16:creationId xmlns:a16="http://schemas.microsoft.com/office/drawing/2014/main" id="{7399F829-16AF-47BE-8DE1-112C32B7040E}"/>
                </a:ext>
              </a:extLst>
            </p:cNvPr>
            <p:cNvSpPr/>
            <p:nvPr/>
          </p:nvSpPr>
          <p:spPr>
            <a:xfrm>
              <a:off x="4288389" y="6134417"/>
              <a:ext cx="723465" cy="574483"/>
            </a:xfrm>
            <a:prstGeom prst="callout2">
              <a:avLst>
                <a:gd name="adj1" fmla="val 60858"/>
                <a:gd name="adj2" fmla="val 2569"/>
                <a:gd name="adj3" fmla="val 57127"/>
                <a:gd name="adj4" fmla="val -225397"/>
                <a:gd name="adj5" fmla="val -519112"/>
                <a:gd name="adj6" fmla="val -45411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8" name="标注: 弯曲线形(无边框) 37">
              <a:extLst>
                <a:ext uri="{FF2B5EF4-FFF2-40B4-BE49-F238E27FC236}">
                  <a16:creationId xmlns:a16="http://schemas.microsoft.com/office/drawing/2014/main" id="{FFA25B43-EC1F-40DB-97ED-040E0161E5D9}"/>
                </a:ext>
              </a:extLst>
            </p:cNvPr>
            <p:cNvSpPr/>
            <p:nvPr/>
          </p:nvSpPr>
          <p:spPr>
            <a:xfrm>
              <a:off x="4301638" y="6127629"/>
              <a:ext cx="718236" cy="585538"/>
            </a:xfrm>
            <a:prstGeom prst="callout2">
              <a:avLst>
                <a:gd name="adj1" fmla="val 61825"/>
                <a:gd name="adj2" fmla="val 131210"/>
                <a:gd name="adj3" fmla="val 59454"/>
                <a:gd name="adj4" fmla="val 352811"/>
                <a:gd name="adj5" fmla="val -515337"/>
                <a:gd name="adj6" fmla="val 577428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260C8B6-2252-4E9B-BCC5-620BB44E1E45}"/>
                </a:ext>
              </a:extLst>
            </p:cNvPr>
            <p:cNvCxnSpPr>
              <a:cxnSpLocks/>
              <a:endCxn id="40" idx="2"/>
            </p:cNvCxnSpPr>
            <p:nvPr/>
          </p:nvCxnSpPr>
          <p:spPr>
            <a:xfrm>
              <a:off x="1012118" y="3060201"/>
              <a:ext cx="7443591" cy="968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35259D6C-0080-4221-8D6A-9F035AD47C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8000" t="27549" r="39895"/>
            <a:stretch/>
          </p:blipFill>
          <p:spPr>
            <a:xfrm>
              <a:off x="1779624" y="2723176"/>
              <a:ext cx="401053" cy="6900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4" name="流程图: 接点 23">
              <a:extLst>
                <a:ext uri="{FF2B5EF4-FFF2-40B4-BE49-F238E27FC236}">
                  <a16:creationId xmlns:a16="http://schemas.microsoft.com/office/drawing/2014/main" id="{24EE66EE-3DC3-491D-AD0B-38896204F4A6}"/>
                </a:ext>
              </a:extLst>
            </p:cNvPr>
            <p:cNvSpPr/>
            <p:nvPr/>
          </p:nvSpPr>
          <p:spPr>
            <a:xfrm>
              <a:off x="972791" y="3024398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流程图: 接点 24">
              <a:extLst>
                <a:ext uri="{FF2B5EF4-FFF2-40B4-BE49-F238E27FC236}">
                  <a16:creationId xmlns:a16="http://schemas.microsoft.com/office/drawing/2014/main" id="{2ACFCB2D-634A-41F3-9447-31402241CDD7}"/>
                </a:ext>
              </a:extLst>
            </p:cNvPr>
            <p:cNvSpPr/>
            <p:nvPr/>
          </p:nvSpPr>
          <p:spPr>
            <a:xfrm>
              <a:off x="2897605" y="3032433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流程图: 接点 30">
              <a:extLst>
                <a:ext uri="{FF2B5EF4-FFF2-40B4-BE49-F238E27FC236}">
                  <a16:creationId xmlns:a16="http://schemas.microsoft.com/office/drawing/2014/main" id="{9652BA0C-4C29-45DE-A653-9CD4220FD16B}"/>
                </a:ext>
              </a:extLst>
            </p:cNvPr>
            <p:cNvSpPr/>
            <p:nvPr/>
          </p:nvSpPr>
          <p:spPr>
            <a:xfrm>
              <a:off x="4542427" y="3032433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47A1A3F0-56D4-47CF-ACDC-EE41EB102C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-1624" t="21250" r="80729"/>
            <a:stretch/>
          </p:blipFill>
          <p:spPr>
            <a:xfrm>
              <a:off x="3698294" y="2723176"/>
              <a:ext cx="133349" cy="69009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45426B73-6FAF-44EE-B1A5-F1E496EC60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15730"/>
            <a:stretch/>
          </p:blipFill>
          <p:spPr>
            <a:xfrm>
              <a:off x="5343116" y="2889971"/>
              <a:ext cx="133349" cy="3451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6" name="流程图: 接点 35">
              <a:extLst>
                <a:ext uri="{FF2B5EF4-FFF2-40B4-BE49-F238E27FC236}">
                  <a16:creationId xmlns:a16="http://schemas.microsoft.com/office/drawing/2014/main" id="{1573194F-CEFC-4DA0-A75A-D3F0C5472A2B}"/>
                </a:ext>
              </a:extLst>
            </p:cNvPr>
            <p:cNvSpPr/>
            <p:nvPr/>
          </p:nvSpPr>
          <p:spPr>
            <a:xfrm>
              <a:off x="6187249" y="3032433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A5EF5FA3-3F77-485C-AFF8-7CC537A1CDE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87938" y="2634394"/>
              <a:ext cx="781050" cy="88582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0" name="流程图: 接点 39">
              <a:extLst>
                <a:ext uri="{FF2B5EF4-FFF2-40B4-BE49-F238E27FC236}">
                  <a16:creationId xmlns:a16="http://schemas.microsoft.com/office/drawing/2014/main" id="{1BB7C9BB-6FA9-4643-B680-CF5909A394D8}"/>
                </a:ext>
              </a:extLst>
            </p:cNvPr>
            <p:cNvSpPr/>
            <p:nvPr/>
          </p:nvSpPr>
          <p:spPr>
            <a:xfrm>
              <a:off x="8455709" y="3025007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5768C151-4D23-4DB5-AA39-31169379D2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747" t="11502" r="10724" b="10843"/>
            <a:stretch/>
          </p:blipFill>
          <p:spPr>
            <a:xfrm>
              <a:off x="4127327" y="5919320"/>
              <a:ext cx="1150530" cy="92899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D3EEE0A5-6D1F-4032-A233-C0C3A16CED5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677947" y="4800590"/>
              <a:ext cx="581025" cy="7429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0" name="标注: 弯曲线形(无边框) 49">
              <a:extLst>
                <a:ext uri="{FF2B5EF4-FFF2-40B4-BE49-F238E27FC236}">
                  <a16:creationId xmlns:a16="http://schemas.microsoft.com/office/drawing/2014/main" id="{699FAF38-F6EF-4C64-BD1C-BB1B4C6CAA8A}"/>
                </a:ext>
              </a:extLst>
            </p:cNvPr>
            <p:cNvSpPr/>
            <p:nvPr/>
          </p:nvSpPr>
          <p:spPr>
            <a:xfrm>
              <a:off x="5145557" y="3780098"/>
              <a:ext cx="542926" cy="650185"/>
            </a:xfrm>
            <a:prstGeom prst="callout2">
              <a:avLst>
                <a:gd name="adj1" fmla="val 53388"/>
                <a:gd name="adj2" fmla="val 2942"/>
                <a:gd name="adj3" fmla="val 51311"/>
                <a:gd name="adj4" fmla="val -187610"/>
                <a:gd name="adj5" fmla="val -100885"/>
                <a:gd name="adj6" fmla="val -40788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" name="标注: 弯曲线形(无边框) 50">
              <a:extLst>
                <a:ext uri="{FF2B5EF4-FFF2-40B4-BE49-F238E27FC236}">
                  <a16:creationId xmlns:a16="http://schemas.microsoft.com/office/drawing/2014/main" id="{D72DB691-A972-4E88-90A1-8C79A7D333CE}"/>
                </a:ext>
              </a:extLst>
            </p:cNvPr>
            <p:cNvSpPr/>
            <p:nvPr/>
          </p:nvSpPr>
          <p:spPr>
            <a:xfrm>
              <a:off x="5219466" y="4357393"/>
              <a:ext cx="610002" cy="585538"/>
            </a:xfrm>
            <a:prstGeom prst="callout2">
              <a:avLst>
                <a:gd name="adj1" fmla="val -39912"/>
                <a:gd name="adj2" fmla="val 125219"/>
                <a:gd name="adj3" fmla="val -38541"/>
                <a:gd name="adj4" fmla="val 279146"/>
                <a:gd name="adj5" fmla="val -215337"/>
                <a:gd name="adj6" fmla="val 533301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14121802-579E-4F94-A0A0-CB1C9C0A48F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170089" y="3524164"/>
              <a:ext cx="790575" cy="10477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2" name="标注: 弯曲线形(无边框) 51">
              <a:extLst>
                <a:ext uri="{FF2B5EF4-FFF2-40B4-BE49-F238E27FC236}">
                  <a16:creationId xmlns:a16="http://schemas.microsoft.com/office/drawing/2014/main" id="{88112E54-8420-4EDC-B382-0DAADB240940}"/>
                </a:ext>
              </a:extLst>
            </p:cNvPr>
            <p:cNvSpPr/>
            <p:nvPr/>
          </p:nvSpPr>
          <p:spPr>
            <a:xfrm>
              <a:off x="4315916" y="1500557"/>
              <a:ext cx="334206" cy="325791"/>
            </a:xfrm>
            <a:prstGeom prst="callout2">
              <a:avLst>
                <a:gd name="adj1" fmla="val 162575"/>
                <a:gd name="adj2" fmla="val 46333"/>
                <a:gd name="adj3" fmla="val 162070"/>
                <a:gd name="adj4" fmla="val -74582"/>
                <a:gd name="adj5" fmla="val 470024"/>
                <a:gd name="adj6" fmla="val -40728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3" name="标注: 弯曲线形(无边框) 52">
              <a:extLst>
                <a:ext uri="{FF2B5EF4-FFF2-40B4-BE49-F238E27FC236}">
                  <a16:creationId xmlns:a16="http://schemas.microsoft.com/office/drawing/2014/main" id="{5AD41110-D222-4BFF-AA5B-E740187637BF}"/>
                </a:ext>
              </a:extLst>
            </p:cNvPr>
            <p:cNvSpPr/>
            <p:nvPr/>
          </p:nvSpPr>
          <p:spPr>
            <a:xfrm>
              <a:off x="4468316" y="1723392"/>
              <a:ext cx="276225" cy="414545"/>
            </a:xfrm>
            <a:prstGeom prst="callout2">
              <a:avLst>
                <a:gd name="adj1" fmla="val 72453"/>
                <a:gd name="adj2" fmla="val 102483"/>
                <a:gd name="adj3" fmla="val 72273"/>
                <a:gd name="adj4" fmla="val 244649"/>
                <a:gd name="adj5" fmla="val 318313"/>
                <a:gd name="adj6" fmla="val 63534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7604A41A-762F-4F09-9FE0-DF61B237B1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468316" y="1718881"/>
              <a:ext cx="276225" cy="7429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F7BE6E5E-3BDF-4111-A020-8644EFD02ACE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271906" y="850655"/>
              <a:ext cx="666750" cy="7429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538DFE9-DE5B-4834-8ECF-ECAAD3A3A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58453"/>
              </p:ext>
            </p:extLst>
          </p:nvPr>
        </p:nvGraphicFramePr>
        <p:xfrm>
          <a:off x="880288" y="1570746"/>
          <a:ext cx="3063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0288" y="1570746"/>
                        <a:ext cx="30638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FB8CCF6C-2AEF-4E08-8FC2-2EEBD52E1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95766"/>
              </p:ext>
            </p:extLst>
          </p:nvPr>
        </p:nvGraphicFramePr>
        <p:xfrm>
          <a:off x="2525455" y="3263671"/>
          <a:ext cx="2873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538DFE9-DE5B-4834-8ECF-ECAAD3A3A2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25455" y="3263671"/>
                        <a:ext cx="28733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298959BC-145F-4DD7-BD23-FA4D4D869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83931"/>
              </p:ext>
            </p:extLst>
          </p:nvPr>
        </p:nvGraphicFramePr>
        <p:xfrm>
          <a:off x="2781657" y="1627488"/>
          <a:ext cx="3286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FB8CCF6C-2AEF-4E08-8FC2-2EEBD52E1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81657" y="1627488"/>
                        <a:ext cx="3286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D9B257A7-AC27-424D-90E8-B4F9F6FA6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143588"/>
              </p:ext>
            </p:extLst>
          </p:nvPr>
        </p:nvGraphicFramePr>
        <p:xfrm>
          <a:off x="4082230" y="815788"/>
          <a:ext cx="307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298959BC-145F-4DD7-BD23-FA4D4D869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82230" y="815788"/>
                        <a:ext cx="3079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F48657C0-9623-4EF6-9EB8-FA5582B72BCE}"/>
              </a:ext>
            </a:extLst>
          </p:cNvPr>
          <p:cNvCxnSpPr>
            <a:cxnSpLocks/>
          </p:cNvCxnSpPr>
          <p:nvPr/>
        </p:nvCxnSpPr>
        <p:spPr>
          <a:xfrm>
            <a:off x="1138549" y="1723068"/>
            <a:ext cx="17830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38DBEA92-3D5B-489A-9C2C-E7C39FEE4218}"/>
              </a:ext>
            </a:extLst>
          </p:cNvPr>
          <p:cNvCxnSpPr>
            <a:cxnSpLocks/>
          </p:cNvCxnSpPr>
          <p:nvPr/>
        </p:nvCxnSpPr>
        <p:spPr>
          <a:xfrm rot="16200000">
            <a:off x="2563514" y="3196547"/>
            <a:ext cx="17830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09DCA665-106D-4A5A-9FE6-1CFD7B714B9E}"/>
              </a:ext>
            </a:extLst>
          </p:cNvPr>
          <p:cNvCxnSpPr>
            <a:cxnSpLocks/>
          </p:cNvCxnSpPr>
          <p:nvPr/>
        </p:nvCxnSpPr>
        <p:spPr>
          <a:xfrm rot="16200000">
            <a:off x="2823805" y="1592049"/>
            <a:ext cx="17830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1491D767-843B-4754-8EB5-34CBE45E5F2F}"/>
              </a:ext>
            </a:extLst>
          </p:cNvPr>
          <p:cNvCxnSpPr>
            <a:cxnSpLocks/>
          </p:cNvCxnSpPr>
          <p:nvPr/>
        </p:nvCxnSpPr>
        <p:spPr>
          <a:xfrm>
            <a:off x="4075622" y="787744"/>
            <a:ext cx="0" cy="45647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5705C5F4-A22B-423C-8354-19409D024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87885"/>
              </p:ext>
            </p:extLst>
          </p:nvPr>
        </p:nvGraphicFramePr>
        <p:xfrm>
          <a:off x="1927915" y="2693232"/>
          <a:ext cx="371055" cy="35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22" imgW="241200" imgH="228600" progId="Equation.DSMT4">
                  <p:embed/>
                </p:oleObj>
              </mc:Choice>
              <mc:Fallback>
                <p:oleObj name="Equation" r:id="rId22" imgW="24120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538DFE9-DE5B-4834-8ECF-ECAAD3A3A2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27915" y="2693232"/>
                        <a:ext cx="371055" cy="351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AED0AB68-F06D-4639-B429-0B8E9F692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80552"/>
              </p:ext>
            </p:extLst>
          </p:nvPr>
        </p:nvGraphicFramePr>
        <p:xfrm>
          <a:off x="2515742" y="949342"/>
          <a:ext cx="319492" cy="31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24" imgW="228600" imgH="228600" progId="Equation.DSMT4">
                  <p:embed/>
                </p:oleObj>
              </mc:Choice>
              <mc:Fallback>
                <p:oleObj name="Equation" r:id="rId24" imgW="22860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5705C5F4-A22B-423C-8354-19409D024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15742" y="949342"/>
                        <a:ext cx="319492" cy="319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7F286768-720B-4E6A-B482-00D450D77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48001"/>
              </p:ext>
            </p:extLst>
          </p:nvPr>
        </p:nvGraphicFramePr>
        <p:xfrm>
          <a:off x="3127283" y="949342"/>
          <a:ext cx="280012" cy="32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26" imgW="241200" imgH="228600" progId="Equation.DSMT4">
                  <p:embed/>
                </p:oleObj>
              </mc:Choice>
              <mc:Fallback>
                <p:oleObj name="Equation" r:id="rId26" imgW="24120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5705C5F4-A22B-423C-8354-19409D024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27283" y="949342"/>
                        <a:ext cx="280012" cy="32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9403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3D1559D1-6861-42E6-A335-0285187DDBC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13216606" y="1754896"/>
            <a:ext cx="133349" cy="3451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CAA0A38B-EF5F-43DF-92EE-2C9347DAE4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7148" y="1484559"/>
            <a:ext cx="781050" cy="8858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BFE52D6-B2E0-4543-A7E1-53FB739DF274}"/>
              </a:ext>
            </a:extLst>
          </p:cNvPr>
          <p:cNvSpPr/>
          <p:nvPr/>
        </p:nvSpPr>
        <p:spPr>
          <a:xfrm>
            <a:off x="13893599" y="1872862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1BCF575E-2340-4D17-A9B7-A0FB4640421D}"/>
              </a:ext>
            </a:extLst>
          </p:cNvPr>
          <p:cNvSpPr/>
          <p:nvPr/>
        </p:nvSpPr>
        <p:spPr>
          <a:xfrm>
            <a:off x="14045999" y="2025262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B819445-BB3F-4C32-8F5F-AD7A090947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74" t="10967" r="11187" b="9356"/>
          <a:stretch/>
        </p:blipFill>
        <p:spPr>
          <a:xfrm>
            <a:off x="1464492" y="771045"/>
            <a:ext cx="3340755" cy="2744307"/>
          </a:xfrm>
          <a:prstGeom prst="rect">
            <a:avLst/>
          </a:prstGeom>
        </p:spPr>
      </p:pic>
      <p:sp>
        <p:nvSpPr>
          <p:cNvPr id="56" name="标注: 弯曲线形(无边框) 55">
            <a:extLst>
              <a:ext uri="{FF2B5EF4-FFF2-40B4-BE49-F238E27FC236}">
                <a16:creationId xmlns:a16="http://schemas.microsoft.com/office/drawing/2014/main" id="{2E9BB131-1353-4C1C-8035-82DDC9ED5D6A}"/>
              </a:ext>
            </a:extLst>
          </p:cNvPr>
          <p:cNvSpPr/>
          <p:nvPr/>
        </p:nvSpPr>
        <p:spPr>
          <a:xfrm>
            <a:off x="6955208" y="249706"/>
            <a:ext cx="281580" cy="266552"/>
          </a:xfrm>
          <a:prstGeom prst="callout2">
            <a:avLst>
              <a:gd name="adj1" fmla="val 91176"/>
              <a:gd name="adj2" fmla="val 53533"/>
              <a:gd name="adj3" fmla="val 90671"/>
              <a:gd name="adj4" fmla="val -84181"/>
              <a:gd name="adj5" fmla="val 664346"/>
              <a:gd name="adj6" fmla="val -625579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4" name="标注: 弯曲线形(无边框) 53">
            <a:extLst>
              <a:ext uri="{FF2B5EF4-FFF2-40B4-BE49-F238E27FC236}">
                <a16:creationId xmlns:a16="http://schemas.microsoft.com/office/drawing/2014/main" id="{BE4100D3-883A-4FFD-A9F2-C3E86C0F61D7}"/>
              </a:ext>
            </a:extLst>
          </p:cNvPr>
          <p:cNvSpPr/>
          <p:nvPr/>
        </p:nvSpPr>
        <p:spPr>
          <a:xfrm>
            <a:off x="8240661" y="732747"/>
            <a:ext cx="457434" cy="527183"/>
          </a:xfrm>
          <a:prstGeom prst="callout2">
            <a:avLst>
              <a:gd name="adj1" fmla="val -46200"/>
              <a:gd name="adj2" fmla="val -122636"/>
              <a:gd name="adj3" fmla="val -45457"/>
              <a:gd name="adj4" fmla="val -47259"/>
              <a:gd name="adj5" fmla="val 243352"/>
              <a:gd name="adj6" fmla="val 291465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" name="标注: 弯曲线形(无边框) 48">
            <a:extLst>
              <a:ext uri="{FF2B5EF4-FFF2-40B4-BE49-F238E27FC236}">
                <a16:creationId xmlns:a16="http://schemas.microsoft.com/office/drawing/2014/main" id="{E1167EAE-21E4-44FF-B0A3-974DF810CEFA}"/>
              </a:ext>
            </a:extLst>
          </p:cNvPr>
          <p:cNvSpPr/>
          <p:nvPr/>
        </p:nvSpPr>
        <p:spPr>
          <a:xfrm>
            <a:off x="9369613" y="3604718"/>
            <a:ext cx="513947" cy="479069"/>
          </a:xfrm>
          <a:prstGeom prst="callout2">
            <a:avLst>
              <a:gd name="adj1" fmla="val 34428"/>
              <a:gd name="adj2" fmla="val 123065"/>
              <a:gd name="adj3" fmla="val 34430"/>
              <a:gd name="adj4" fmla="val 223072"/>
              <a:gd name="adj5" fmla="val -327667"/>
              <a:gd name="adj6" fmla="val 40887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8" name="标注: 弯曲线形(无边框) 47">
            <a:extLst>
              <a:ext uri="{FF2B5EF4-FFF2-40B4-BE49-F238E27FC236}">
                <a16:creationId xmlns:a16="http://schemas.microsoft.com/office/drawing/2014/main" id="{590D0978-2501-48A1-B180-B08C7B7F9041}"/>
              </a:ext>
            </a:extLst>
          </p:cNvPr>
          <p:cNvSpPr/>
          <p:nvPr/>
        </p:nvSpPr>
        <p:spPr>
          <a:xfrm>
            <a:off x="9351881" y="3529032"/>
            <a:ext cx="457434" cy="531961"/>
          </a:xfrm>
          <a:prstGeom prst="callout2">
            <a:avLst>
              <a:gd name="adj1" fmla="val 48784"/>
              <a:gd name="adj2" fmla="val -6081"/>
              <a:gd name="adj3" fmla="val 46047"/>
              <a:gd name="adj4" fmla="val -120425"/>
              <a:gd name="adj5" fmla="val -272364"/>
              <a:gd name="adj6" fmla="val -246936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EC0D235-10AD-4BE4-9E02-78858DF508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9863" y="3281532"/>
            <a:ext cx="658061" cy="76371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sp>
        <p:nvSpPr>
          <p:cNvPr id="47" name="标注: 弯曲线形(无边框) 46">
            <a:extLst>
              <a:ext uri="{FF2B5EF4-FFF2-40B4-BE49-F238E27FC236}">
                <a16:creationId xmlns:a16="http://schemas.microsoft.com/office/drawing/2014/main" id="{988F6007-FC38-48EC-B05E-90B45D7BF577}"/>
              </a:ext>
            </a:extLst>
          </p:cNvPr>
          <p:cNvSpPr/>
          <p:nvPr/>
        </p:nvSpPr>
        <p:spPr>
          <a:xfrm>
            <a:off x="6640537" y="3429605"/>
            <a:ext cx="452808" cy="569735"/>
          </a:xfrm>
          <a:prstGeom prst="callout2">
            <a:avLst>
              <a:gd name="adj1" fmla="val 63027"/>
              <a:gd name="adj2" fmla="val 101853"/>
              <a:gd name="adj3" fmla="val 63027"/>
              <a:gd name="adj4" fmla="val 172168"/>
              <a:gd name="adj5" fmla="val -238584"/>
              <a:gd name="adj6" fmla="val 34561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2" name="标注: 弯曲线形(无边框) 41">
            <a:extLst>
              <a:ext uri="{FF2B5EF4-FFF2-40B4-BE49-F238E27FC236}">
                <a16:creationId xmlns:a16="http://schemas.microsoft.com/office/drawing/2014/main" id="{175FBEFC-839E-496C-B291-E82E2D05B52A}"/>
              </a:ext>
            </a:extLst>
          </p:cNvPr>
          <p:cNvSpPr/>
          <p:nvPr/>
        </p:nvSpPr>
        <p:spPr>
          <a:xfrm>
            <a:off x="6541849" y="3345282"/>
            <a:ext cx="457434" cy="531961"/>
          </a:xfrm>
          <a:prstGeom prst="callout2">
            <a:avLst>
              <a:gd name="adj1" fmla="val 84230"/>
              <a:gd name="adj2" fmla="val 11805"/>
              <a:gd name="adj3" fmla="val 84621"/>
              <a:gd name="adj4" fmla="val -63509"/>
              <a:gd name="adj5" fmla="val -250905"/>
              <a:gd name="adj6" fmla="val -292654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4" name="标注: 弯曲线形(无边框) 43">
            <a:extLst>
              <a:ext uri="{FF2B5EF4-FFF2-40B4-BE49-F238E27FC236}">
                <a16:creationId xmlns:a16="http://schemas.microsoft.com/office/drawing/2014/main" id="{7399F829-16AF-47BE-8DE1-112C32B7040E}"/>
              </a:ext>
            </a:extLst>
          </p:cNvPr>
          <p:cNvSpPr/>
          <p:nvPr/>
        </p:nvSpPr>
        <p:spPr>
          <a:xfrm>
            <a:off x="8031261" y="4504318"/>
            <a:ext cx="609544" cy="470024"/>
          </a:xfrm>
          <a:prstGeom prst="callout2">
            <a:avLst>
              <a:gd name="adj1" fmla="val 60858"/>
              <a:gd name="adj2" fmla="val 2569"/>
              <a:gd name="adj3" fmla="val 57127"/>
              <a:gd name="adj4" fmla="val -225397"/>
              <a:gd name="adj5" fmla="val -520607"/>
              <a:gd name="adj6" fmla="val -461649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8" name="标注: 弯曲线形(无边框) 37">
            <a:extLst>
              <a:ext uri="{FF2B5EF4-FFF2-40B4-BE49-F238E27FC236}">
                <a16:creationId xmlns:a16="http://schemas.microsoft.com/office/drawing/2014/main" id="{FFA25B43-EC1F-40DB-97ED-040E0161E5D9}"/>
              </a:ext>
            </a:extLst>
          </p:cNvPr>
          <p:cNvSpPr/>
          <p:nvPr/>
        </p:nvSpPr>
        <p:spPr>
          <a:xfrm>
            <a:off x="7971827" y="4529723"/>
            <a:ext cx="605138" cy="479069"/>
          </a:xfrm>
          <a:prstGeom prst="callout2">
            <a:avLst>
              <a:gd name="adj1" fmla="val 61825"/>
              <a:gd name="adj2" fmla="val 131210"/>
              <a:gd name="adj3" fmla="val 59454"/>
              <a:gd name="adj4" fmla="val 352811"/>
              <a:gd name="adj5" fmla="val -518019"/>
              <a:gd name="adj6" fmla="val 574651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8260C8B6-2252-4E9B-BCC5-620BB44E1E45}"/>
              </a:ext>
            </a:extLst>
          </p:cNvPr>
          <p:cNvCxnSpPr>
            <a:cxnSpLocks/>
            <a:endCxn id="40" idx="2"/>
          </p:cNvCxnSpPr>
          <p:nvPr/>
        </p:nvCxnSpPr>
        <p:spPr>
          <a:xfrm>
            <a:off x="5200294" y="2020051"/>
            <a:ext cx="6271479" cy="79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>
            <a:extLst>
              <a:ext uri="{FF2B5EF4-FFF2-40B4-BE49-F238E27FC236}">
                <a16:creationId xmlns:a16="http://schemas.microsoft.com/office/drawing/2014/main" id="{35259D6C-0080-4221-8D6A-9F035AD47C3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8000" t="27549" r="39895"/>
          <a:stretch/>
        </p:blipFill>
        <p:spPr>
          <a:xfrm>
            <a:off x="5846944" y="1744308"/>
            <a:ext cx="337901" cy="56461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24EE66EE-3DC3-491D-AD0B-38896204F4A6}"/>
              </a:ext>
            </a:extLst>
          </p:cNvPr>
          <p:cNvSpPr/>
          <p:nvPr/>
        </p:nvSpPr>
        <p:spPr>
          <a:xfrm>
            <a:off x="5167160" y="1990758"/>
            <a:ext cx="75748" cy="73430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5" name="流程图: 接点 24">
            <a:extLst>
              <a:ext uri="{FF2B5EF4-FFF2-40B4-BE49-F238E27FC236}">
                <a16:creationId xmlns:a16="http://schemas.microsoft.com/office/drawing/2014/main" id="{2ACFCB2D-634A-41F3-9447-31402241CDD7}"/>
              </a:ext>
            </a:extLst>
          </p:cNvPr>
          <p:cNvSpPr/>
          <p:nvPr/>
        </p:nvSpPr>
        <p:spPr>
          <a:xfrm>
            <a:off x="6788881" y="1997332"/>
            <a:ext cx="75748" cy="73430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9652BA0C-4C29-45DE-A653-9CD4220FD16B}"/>
              </a:ext>
            </a:extLst>
          </p:cNvPr>
          <p:cNvSpPr/>
          <p:nvPr/>
        </p:nvSpPr>
        <p:spPr>
          <a:xfrm>
            <a:off x="8174700" y="1997332"/>
            <a:ext cx="75748" cy="73430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47A1A3F0-56D4-47CF-ACDC-EE41EB102C7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-1624" t="21250" r="80729"/>
          <a:stretch/>
        </p:blipFill>
        <p:spPr>
          <a:xfrm>
            <a:off x="7463489" y="1744308"/>
            <a:ext cx="112351" cy="56461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45426B73-6FAF-44EE-B1A5-F1E496EC60D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8849307" y="1880775"/>
            <a:ext cx="112351" cy="28239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6" name="流程图: 接点 35">
            <a:extLst>
              <a:ext uri="{FF2B5EF4-FFF2-40B4-BE49-F238E27FC236}">
                <a16:creationId xmlns:a16="http://schemas.microsoft.com/office/drawing/2014/main" id="{1573194F-CEFC-4DA0-A75A-D3F0C5472A2B}"/>
              </a:ext>
            </a:extLst>
          </p:cNvPr>
          <p:cNvSpPr/>
          <p:nvPr/>
        </p:nvSpPr>
        <p:spPr>
          <a:xfrm>
            <a:off x="9560518" y="1997332"/>
            <a:ext cx="75748" cy="73430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A5EF5FA3-3F77-485C-AFF8-7CC537A1CD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5126" y="1671670"/>
            <a:ext cx="658061" cy="72475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0" name="流程图: 接点 39">
            <a:extLst>
              <a:ext uri="{FF2B5EF4-FFF2-40B4-BE49-F238E27FC236}">
                <a16:creationId xmlns:a16="http://schemas.microsoft.com/office/drawing/2014/main" id="{1BB7C9BB-6FA9-4643-B680-CF5909A394D8}"/>
              </a:ext>
            </a:extLst>
          </p:cNvPr>
          <p:cNvSpPr/>
          <p:nvPr/>
        </p:nvSpPr>
        <p:spPr>
          <a:xfrm>
            <a:off x="11471773" y="1991257"/>
            <a:ext cx="75748" cy="73430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5768C151-4D23-4DB5-AA39-31169379D21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47" t="11502" r="10724" b="10843"/>
          <a:stretch/>
        </p:blipFill>
        <p:spPr>
          <a:xfrm>
            <a:off x="7824964" y="4359292"/>
            <a:ext cx="969361" cy="76007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3EEE0A5-6D1F-4032-A233-C0C3A16CED5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3812" y="3443982"/>
            <a:ext cx="489533" cy="60785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0" name="标注: 弯曲线形(无边框) 49">
            <a:extLst>
              <a:ext uri="{FF2B5EF4-FFF2-40B4-BE49-F238E27FC236}">
                <a16:creationId xmlns:a16="http://schemas.microsoft.com/office/drawing/2014/main" id="{699FAF38-F6EF-4C64-BD1C-BB1B4C6CAA8A}"/>
              </a:ext>
            </a:extLst>
          </p:cNvPr>
          <p:cNvSpPr/>
          <p:nvPr/>
        </p:nvSpPr>
        <p:spPr>
          <a:xfrm>
            <a:off x="8682857" y="2609048"/>
            <a:ext cx="457434" cy="531961"/>
          </a:xfrm>
          <a:prstGeom prst="callout2">
            <a:avLst>
              <a:gd name="adj1" fmla="val 53388"/>
              <a:gd name="adj2" fmla="val 2942"/>
              <a:gd name="adj3" fmla="val 51311"/>
              <a:gd name="adj4" fmla="val -187610"/>
              <a:gd name="adj5" fmla="val -100885"/>
              <a:gd name="adj6" fmla="val -406104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1" name="标注: 弯曲线形(无边框) 50">
            <a:extLst>
              <a:ext uri="{FF2B5EF4-FFF2-40B4-BE49-F238E27FC236}">
                <a16:creationId xmlns:a16="http://schemas.microsoft.com/office/drawing/2014/main" id="{D72DB691-A972-4E88-90A1-8C79A7D333CE}"/>
              </a:ext>
            </a:extLst>
          </p:cNvPr>
          <p:cNvSpPr/>
          <p:nvPr/>
        </p:nvSpPr>
        <p:spPr>
          <a:xfrm>
            <a:off x="8745128" y="3081373"/>
            <a:ext cx="513947" cy="479069"/>
          </a:xfrm>
          <a:prstGeom prst="callout2">
            <a:avLst>
              <a:gd name="adj1" fmla="val -39912"/>
              <a:gd name="adj2" fmla="val 125219"/>
              <a:gd name="adj3" fmla="val -38541"/>
              <a:gd name="adj4" fmla="val 279146"/>
              <a:gd name="adj5" fmla="val -215337"/>
              <a:gd name="adj6" fmla="val 533301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4121802-579E-4F94-A0A0-CB1C9C0A48F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03526" y="2399651"/>
            <a:ext cx="666086" cy="85723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2" name="标注: 弯曲线形(无边框) 51">
            <a:extLst>
              <a:ext uri="{FF2B5EF4-FFF2-40B4-BE49-F238E27FC236}">
                <a16:creationId xmlns:a16="http://schemas.microsoft.com/office/drawing/2014/main" id="{88112E54-8420-4EDC-B382-0DAADB240940}"/>
              </a:ext>
            </a:extLst>
          </p:cNvPr>
          <p:cNvSpPr/>
          <p:nvPr/>
        </p:nvSpPr>
        <p:spPr>
          <a:xfrm>
            <a:off x="7983857" y="744000"/>
            <a:ext cx="281580" cy="266552"/>
          </a:xfrm>
          <a:prstGeom prst="callout2">
            <a:avLst>
              <a:gd name="adj1" fmla="val 162575"/>
              <a:gd name="adj2" fmla="val 46333"/>
              <a:gd name="adj3" fmla="val 162070"/>
              <a:gd name="adj4" fmla="val -74582"/>
              <a:gd name="adj5" fmla="val 465203"/>
              <a:gd name="adj6" fmla="val -422529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3" name="标注: 弯曲线形(无边框) 52">
            <a:extLst>
              <a:ext uri="{FF2B5EF4-FFF2-40B4-BE49-F238E27FC236}">
                <a16:creationId xmlns:a16="http://schemas.microsoft.com/office/drawing/2014/main" id="{5AD41110-D222-4BFF-AA5B-E740187637BF}"/>
              </a:ext>
            </a:extLst>
          </p:cNvPr>
          <p:cNvSpPr/>
          <p:nvPr/>
        </p:nvSpPr>
        <p:spPr>
          <a:xfrm>
            <a:off x="8112259" y="926317"/>
            <a:ext cx="232729" cy="339168"/>
          </a:xfrm>
          <a:prstGeom prst="callout2">
            <a:avLst>
              <a:gd name="adj1" fmla="val 72453"/>
              <a:gd name="adj2" fmla="val 102483"/>
              <a:gd name="adj3" fmla="val 72273"/>
              <a:gd name="adj4" fmla="val 244649"/>
              <a:gd name="adj5" fmla="val 318313"/>
              <a:gd name="adj6" fmla="val 635341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604A41A-762F-4F09-9FE0-DF61B237B11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12259" y="922626"/>
            <a:ext cx="232729" cy="60785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5" name="图片 54">
            <a:extLst>
              <a:ext uri="{FF2B5EF4-FFF2-40B4-BE49-F238E27FC236}">
                <a16:creationId xmlns:a16="http://schemas.microsoft.com/office/drawing/2014/main" id="{F7BE6E5E-3BDF-4111-A020-8644EFD02AC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04243" y="212271"/>
            <a:ext cx="561760" cy="60785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F48657C0-9623-4EF6-9EB8-FA5582B72BCE}"/>
              </a:ext>
            </a:extLst>
          </p:cNvPr>
          <p:cNvCxnSpPr>
            <a:cxnSpLocks/>
          </p:cNvCxnSpPr>
          <p:nvPr/>
        </p:nvCxnSpPr>
        <p:spPr>
          <a:xfrm>
            <a:off x="1316146" y="2111371"/>
            <a:ext cx="17830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38DBEA92-3D5B-489A-9C2C-E7C39FEE4218}"/>
              </a:ext>
            </a:extLst>
          </p:cNvPr>
          <p:cNvCxnSpPr>
            <a:cxnSpLocks/>
          </p:cNvCxnSpPr>
          <p:nvPr/>
        </p:nvCxnSpPr>
        <p:spPr>
          <a:xfrm rot="16200000">
            <a:off x="2741111" y="3584850"/>
            <a:ext cx="17830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09DCA665-106D-4A5A-9FE6-1CFD7B714B9E}"/>
              </a:ext>
            </a:extLst>
          </p:cNvPr>
          <p:cNvCxnSpPr>
            <a:cxnSpLocks/>
          </p:cNvCxnSpPr>
          <p:nvPr/>
        </p:nvCxnSpPr>
        <p:spPr>
          <a:xfrm rot="16200000">
            <a:off x="3001402" y="1980352"/>
            <a:ext cx="17830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1491D767-843B-4754-8EB5-34CBE45E5F2F}"/>
              </a:ext>
            </a:extLst>
          </p:cNvPr>
          <p:cNvCxnSpPr>
            <a:cxnSpLocks/>
          </p:cNvCxnSpPr>
          <p:nvPr/>
        </p:nvCxnSpPr>
        <p:spPr>
          <a:xfrm>
            <a:off x="4253219" y="1176047"/>
            <a:ext cx="0" cy="45647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A2018B2-4C64-4C0E-88AE-1F708BFCE49E}"/>
              </a:ext>
            </a:extLst>
          </p:cNvPr>
          <p:cNvSpPr txBox="1"/>
          <p:nvPr/>
        </p:nvSpPr>
        <p:spPr>
          <a:xfrm>
            <a:off x="928877" y="1883466"/>
            <a:ext cx="446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D889A46C-1D90-4221-BC81-CC2B67EB6996}"/>
              </a:ext>
            </a:extLst>
          </p:cNvPr>
          <p:cNvSpPr txBox="1"/>
          <p:nvPr/>
        </p:nvSpPr>
        <p:spPr>
          <a:xfrm>
            <a:off x="2584425" y="3628837"/>
            <a:ext cx="446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673E3C85-9275-45D8-8679-440F80921732}"/>
              </a:ext>
            </a:extLst>
          </p:cNvPr>
          <p:cNvSpPr txBox="1"/>
          <p:nvPr/>
        </p:nvSpPr>
        <p:spPr>
          <a:xfrm>
            <a:off x="2869262" y="1995046"/>
            <a:ext cx="446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AA3456AE-3861-4092-B89E-E9E82E32BD4C}"/>
              </a:ext>
            </a:extLst>
          </p:cNvPr>
          <p:cNvSpPr txBox="1"/>
          <p:nvPr/>
        </p:nvSpPr>
        <p:spPr>
          <a:xfrm>
            <a:off x="4213020" y="1245713"/>
            <a:ext cx="446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E754C867-8A9E-4908-9F93-F6FA89E024CD}"/>
              </a:ext>
            </a:extLst>
          </p:cNvPr>
          <p:cNvSpPr txBox="1"/>
          <p:nvPr/>
        </p:nvSpPr>
        <p:spPr>
          <a:xfrm>
            <a:off x="2125580" y="3142240"/>
            <a:ext cx="578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A20C33DD-B7FF-480B-92F3-D6871CACB1B3}"/>
              </a:ext>
            </a:extLst>
          </p:cNvPr>
          <p:cNvSpPr txBox="1"/>
          <p:nvPr/>
        </p:nvSpPr>
        <p:spPr>
          <a:xfrm>
            <a:off x="2512204" y="1230854"/>
            <a:ext cx="578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0ACCCF45-C8F7-4EF3-9AAE-7AF1FB1BBD88}"/>
              </a:ext>
            </a:extLst>
          </p:cNvPr>
          <p:cNvSpPr txBox="1"/>
          <p:nvPr/>
        </p:nvSpPr>
        <p:spPr>
          <a:xfrm>
            <a:off x="3044163" y="1250974"/>
            <a:ext cx="578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3413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3D1559D1-6861-42E6-A335-0285187DDBC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30"/>
          <a:stretch/>
        </p:blipFill>
        <p:spPr>
          <a:xfrm>
            <a:off x="13216606" y="1754896"/>
            <a:ext cx="133349" cy="3451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CAA0A38B-EF5F-43DF-92EE-2C9347DAE4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7148" y="1484559"/>
            <a:ext cx="781050" cy="8858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BFE52D6-B2E0-4543-A7E1-53FB739DF274}"/>
              </a:ext>
            </a:extLst>
          </p:cNvPr>
          <p:cNvSpPr/>
          <p:nvPr/>
        </p:nvSpPr>
        <p:spPr>
          <a:xfrm>
            <a:off x="13893599" y="1872862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1BCF575E-2340-4D17-A9B7-A0FB4640421D}"/>
              </a:ext>
            </a:extLst>
          </p:cNvPr>
          <p:cNvSpPr/>
          <p:nvPr/>
        </p:nvSpPr>
        <p:spPr>
          <a:xfrm>
            <a:off x="14045999" y="2025262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30D1F1A8-45E2-4C3B-B09A-22BF8F1ADA5D}"/>
              </a:ext>
            </a:extLst>
          </p:cNvPr>
          <p:cNvGrpSpPr/>
          <p:nvPr/>
        </p:nvGrpSpPr>
        <p:grpSpPr>
          <a:xfrm>
            <a:off x="1592844" y="329290"/>
            <a:ext cx="7572823" cy="6082988"/>
            <a:chOff x="972791" y="850655"/>
            <a:chExt cx="7572823" cy="6082988"/>
          </a:xfrm>
        </p:grpSpPr>
        <p:sp>
          <p:nvSpPr>
            <p:cNvPr id="56" name="标注: 弯曲线形(无边框) 55">
              <a:extLst>
                <a:ext uri="{FF2B5EF4-FFF2-40B4-BE49-F238E27FC236}">
                  <a16:creationId xmlns:a16="http://schemas.microsoft.com/office/drawing/2014/main" id="{2E9BB131-1353-4C1C-8035-82DDC9ED5D6A}"/>
                </a:ext>
              </a:extLst>
            </p:cNvPr>
            <p:cNvSpPr/>
            <p:nvPr/>
          </p:nvSpPr>
          <p:spPr>
            <a:xfrm>
              <a:off x="3095018" y="896410"/>
              <a:ext cx="334206" cy="325791"/>
            </a:xfrm>
            <a:prstGeom prst="callout2">
              <a:avLst>
                <a:gd name="adj1" fmla="val 91176"/>
                <a:gd name="adj2" fmla="val 53533"/>
                <a:gd name="adj3" fmla="val 90671"/>
                <a:gd name="adj4" fmla="val -84181"/>
                <a:gd name="adj5" fmla="val 664524"/>
                <a:gd name="adj6" fmla="val -618492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4" name="标注: 弯曲线形(无边框) 53">
              <a:extLst>
                <a:ext uri="{FF2B5EF4-FFF2-40B4-BE49-F238E27FC236}">
                  <a16:creationId xmlns:a16="http://schemas.microsoft.com/office/drawing/2014/main" id="{BE4100D3-883A-4FFD-A9F2-C3E86C0F61D7}"/>
                </a:ext>
              </a:extLst>
            </p:cNvPr>
            <p:cNvSpPr/>
            <p:nvPr/>
          </p:nvSpPr>
          <p:spPr>
            <a:xfrm>
              <a:off x="4620716" y="1486803"/>
              <a:ext cx="542926" cy="644346"/>
            </a:xfrm>
            <a:prstGeom prst="callout2">
              <a:avLst>
                <a:gd name="adj1" fmla="val -46200"/>
                <a:gd name="adj2" fmla="val -122636"/>
                <a:gd name="adj3" fmla="val -45457"/>
                <a:gd name="adj4" fmla="val -47259"/>
                <a:gd name="adj5" fmla="val 241803"/>
                <a:gd name="adj6" fmla="val 29681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" name="标注: 弯曲线形(无边框) 48">
              <a:extLst>
                <a:ext uri="{FF2B5EF4-FFF2-40B4-BE49-F238E27FC236}">
                  <a16:creationId xmlns:a16="http://schemas.microsoft.com/office/drawing/2014/main" id="{E1167EAE-21E4-44FF-B0A3-974DF810CEFA}"/>
                </a:ext>
              </a:extLst>
            </p:cNvPr>
            <p:cNvSpPr/>
            <p:nvPr/>
          </p:nvSpPr>
          <p:spPr>
            <a:xfrm>
              <a:off x="5960664" y="4997048"/>
              <a:ext cx="610002" cy="585538"/>
            </a:xfrm>
            <a:prstGeom prst="callout2">
              <a:avLst>
                <a:gd name="adj1" fmla="val 32691"/>
                <a:gd name="adj2" fmla="val 93660"/>
                <a:gd name="adj3" fmla="val 32692"/>
                <a:gd name="adj4" fmla="val 160803"/>
                <a:gd name="adj5" fmla="val -327667"/>
                <a:gd name="adj6" fmla="val 413643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8" name="标注: 弯曲线形(无边框) 47">
              <a:extLst>
                <a:ext uri="{FF2B5EF4-FFF2-40B4-BE49-F238E27FC236}">
                  <a16:creationId xmlns:a16="http://schemas.microsoft.com/office/drawing/2014/main" id="{590D0978-2501-48A1-B180-B08C7B7F9041}"/>
                </a:ext>
              </a:extLst>
            </p:cNvPr>
            <p:cNvSpPr/>
            <p:nvPr/>
          </p:nvSpPr>
          <p:spPr>
            <a:xfrm>
              <a:off x="5939618" y="4904541"/>
              <a:ext cx="542926" cy="650185"/>
            </a:xfrm>
            <a:prstGeom prst="callout2">
              <a:avLst>
                <a:gd name="adj1" fmla="val 47219"/>
                <a:gd name="adj2" fmla="val -17741"/>
                <a:gd name="adj3" fmla="val 47611"/>
                <a:gd name="adj4" fmla="val -104877"/>
                <a:gd name="adj5" fmla="val -272364"/>
                <a:gd name="adj6" fmla="val -25276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EC0D235-10AD-4BE4-9E02-78858DF508A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51496" y="4602036"/>
              <a:ext cx="781050" cy="93345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</p:pic>
        <p:sp>
          <p:nvSpPr>
            <p:cNvPr id="47" name="标注: 弯曲线形(无边框) 46">
              <a:extLst>
                <a:ext uri="{FF2B5EF4-FFF2-40B4-BE49-F238E27FC236}">
                  <a16:creationId xmlns:a16="http://schemas.microsoft.com/office/drawing/2014/main" id="{988F6007-FC38-48EC-B05E-90B45D7BF577}"/>
                </a:ext>
              </a:extLst>
            </p:cNvPr>
            <p:cNvSpPr/>
            <p:nvPr/>
          </p:nvSpPr>
          <p:spPr>
            <a:xfrm>
              <a:off x="2721536" y="4783018"/>
              <a:ext cx="537436" cy="696354"/>
            </a:xfrm>
            <a:prstGeom prst="callout2">
              <a:avLst>
                <a:gd name="adj1" fmla="val 63027"/>
                <a:gd name="adj2" fmla="val 101853"/>
                <a:gd name="adj3" fmla="val 63027"/>
                <a:gd name="adj4" fmla="val 172168"/>
                <a:gd name="adj5" fmla="val -238584"/>
                <a:gd name="adj6" fmla="val 34758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" name="标注: 弯曲线形(无边框) 41">
              <a:extLst>
                <a:ext uri="{FF2B5EF4-FFF2-40B4-BE49-F238E27FC236}">
                  <a16:creationId xmlns:a16="http://schemas.microsoft.com/office/drawing/2014/main" id="{175FBEFC-839E-496C-B291-E82E2D05B52A}"/>
                </a:ext>
              </a:extLst>
            </p:cNvPr>
            <p:cNvSpPr/>
            <p:nvPr/>
          </p:nvSpPr>
          <p:spPr>
            <a:xfrm>
              <a:off x="2604403" y="4679954"/>
              <a:ext cx="542926" cy="650185"/>
            </a:xfrm>
            <a:prstGeom prst="callout2">
              <a:avLst>
                <a:gd name="adj1" fmla="val 84230"/>
                <a:gd name="adj2" fmla="val 11805"/>
                <a:gd name="adj3" fmla="val 84621"/>
                <a:gd name="adj4" fmla="val -63509"/>
                <a:gd name="adj5" fmla="val -239054"/>
                <a:gd name="adj6" fmla="val -292654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4" name="标注: 弯曲线形(无边框) 43">
              <a:extLst>
                <a:ext uri="{FF2B5EF4-FFF2-40B4-BE49-F238E27FC236}">
                  <a16:creationId xmlns:a16="http://schemas.microsoft.com/office/drawing/2014/main" id="{7399F829-16AF-47BE-8DE1-112C32B7040E}"/>
                </a:ext>
              </a:extLst>
            </p:cNvPr>
            <p:cNvSpPr/>
            <p:nvPr/>
          </p:nvSpPr>
          <p:spPr>
            <a:xfrm>
              <a:off x="4288389" y="6134417"/>
              <a:ext cx="723465" cy="574483"/>
            </a:xfrm>
            <a:prstGeom prst="callout2">
              <a:avLst>
                <a:gd name="adj1" fmla="val 60858"/>
                <a:gd name="adj2" fmla="val 2569"/>
                <a:gd name="adj3" fmla="val 57127"/>
                <a:gd name="adj4" fmla="val -225397"/>
                <a:gd name="adj5" fmla="val -529737"/>
                <a:gd name="adj6" fmla="val -451194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8" name="标注: 弯曲线形(无边框) 37">
              <a:extLst>
                <a:ext uri="{FF2B5EF4-FFF2-40B4-BE49-F238E27FC236}">
                  <a16:creationId xmlns:a16="http://schemas.microsoft.com/office/drawing/2014/main" id="{FFA25B43-EC1F-40DB-97ED-040E0161E5D9}"/>
                </a:ext>
              </a:extLst>
            </p:cNvPr>
            <p:cNvSpPr/>
            <p:nvPr/>
          </p:nvSpPr>
          <p:spPr>
            <a:xfrm>
              <a:off x="4301638" y="6127629"/>
              <a:ext cx="718236" cy="585538"/>
            </a:xfrm>
            <a:prstGeom prst="callout2">
              <a:avLst>
                <a:gd name="adj1" fmla="val 60088"/>
                <a:gd name="adj2" fmla="val 100360"/>
                <a:gd name="adj3" fmla="val 55979"/>
                <a:gd name="adj4" fmla="val 308739"/>
                <a:gd name="adj5" fmla="val -515337"/>
                <a:gd name="adj6" fmla="val 577428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260C8B6-2252-4E9B-BCC5-620BB44E1E45}"/>
                </a:ext>
              </a:extLst>
            </p:cNvPr>
            <p:cNvCxnSpPr>
              <a:cxnSpLocks/>
              <a:endCxn id="40" idx="2"/>
            </p:cNvCxnSpPr>
            <p:nvPr/>
          </p:nvCxnSpPr>
          <p:spPr>
            <a:xfrm>
              <a:off x="1012118" y="3060201"/>
              <a:ext cx="7443591" cy="968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35259D6C-0080-4221-8D6A-9F035AD47C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8000" t="27549" r="39895"/>
            <a:stretch/>
          </p:blipFill>
          <p:spPr>
            <a:xfrm>
              <a:off x="1779624" y="2723176"/>
              <a:ext cx="401053" cy="6900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4" name="流程图: 接点 23">
              <a:extLst>
                <a:ext uri="{FF2B5EF4-FFF2-40B4-BE49-F238E27FC236}">
                  <a16:creationId xmlns:a16="http://schemas.microsoft.com/office/drawing/2014/main" id="{24EE66EE-3DC3-491D-AD0B-38896204F4A6}"/>
                </a:ext>
              </a:extLst>
            </p:cNvPr>
            <p:cNvSpPr/>
            <p:nvPr/>
          </p:nvSpPr>
          <p:spPr>
            <a:xfrm>
              <a:off x="972791" y="3024398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流程图: 接点 24">
              <a:extLst>
                <a:ext uri="{FF2B5EF4-FFF2-40B4-BE49-F238E27FC236}">
                  <a16:creationId xmlns:a16="http://schemas.microsoft.com/office/drawing/2014/main" id="{2ACFCB2D-634A-41F3-9447-31402241CDD7}"/>
                </a:ext>
              </a:extLst>
            </p:cNvPr>
            <p:cNvSpPr/>
            <p:nvPr/>
          </p:nvSpPr>
          <p:spPr>
            <a:xfrm>
              <a:off x="2897605" y="3032433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流程图: 接点 30">
              <a:extLst>
                <a:ext uri="{FF2B5EF4-FFF2-40B4-BE49-F238E27FC236}">
                  <a16:creationId xmlns:a16="http://schemas.microsoft.com/office/drawing/2014/main" id="{9652BA0C-4C29-45DE-A653-9CD4220FD16B}"/>
                </a:ext>
              </a:extLst>
            </p:cNvPr>
            <p:cNvSpPr/>
            <p:nvPr/>
          </p:nvSpPr>
          <p:spPr>
            <a:xfrm>
              <a:off x="4542427" y="3032433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47A1A3F0-56D4-47CF-ACDC-EE41EB102C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-1624" t="21250" r="80729"/>
            <a:stretch/>
          </p:blipFill>
          <p:spPr>
            <a:xfrm>
              <a:off x="3698294" y="2723176"/>
              <a:ext cx="133349" cy="69009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45426B73-6FAF-44EE-B1A5-F1E496EC60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5730"/>
            <a:stretch/>
          </p:blipFill>
          <p:spPr>
            <a:xfrm>
              <a:off x="5343116" y="2889971"/>
              <a:ext cx="133349" cy="3451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6" name="流程图: 接点 35">
              <a:extLst>
                <a:ext uri="{FF2B5EF4-FFF2-40B4-BE49-F238E27FC236}">
                  <a16:creationId xmlns:a16="http://schemas.microsoft.com/office/drawing/2014/main" id="{1573194F-CEFC-4DA0-A75A-D3F0C5472A2B}"/>
                </a:ext>
              </a:extLst>
            </p:cNvPr>
            <p:cNvSpPr/>
            <p:nvPr/>
          </p:nvSpPr>
          <p:spPr>
            <a:xfrm>
              <a:off x="6187249" y="3032433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A5EF5FA3-3F77-485C-AFF8-7CC537A1CD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7938" y="2634394"/>
              <a:ext cx="781050" cy="88582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0" name="流程图: 接点 39">
              <a:extLst>
                <a:ext uri="{FF2B5EF4-FFF2-40B4-BE49-F238E27FC236}">
                  <a16:creationId xmlns:a16="http://schemas.microsoft.com/office/drawing/2014/main" id="{1BB7C9BB-6FA9-4643-B680-CF5909A394D8}"/>
                </a:ext>
              </a:extLst>
            </p:cNvPr>
            <p:cNvSpPr/>
            <p:nvPr/>
          </p:nvSpPr>
          <p:spPr>
            <a:xfrm>
              <a:off x="8455709" y="3025007"/>
              <a:ext cx="89905" cy="8974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5768C151-4D23-4DB5-AA39-31169379D2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747" t="11502" r="10724" b="10843"/>
            <a:stretch/>
          </p:blipFill>
          <p:spPr>
            <a:xfrm>
              <a:off x="4000074" y="5920452"/>
              <a:ext cx="1254798" cy="10131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D3EEE0A5-6D1F-4032-A233-C0C3A16CED5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677947" y="4800590"/>
              <a:ext cx="581025" cy="7429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0" name="标注: 弯曲线形(无边框) 49">
              <a:extLst>
                <a:ext uri="{FF2B5EF4-FFF2-40B4-BE49-F238E27FC236}">
                  <a16:creationId xmlns:a16="http://schemas.microsoft.com/office/drawing/2014/main" id="{699FAF38-F6EF-4C64-BD1C-BB1B4C6CAA8A}"/>
                </a:ext>
              </a:extLst>
            </p:cNvPr>
            <p:cNvSpPr/>
            <p:nvPr/>
          </p:nvSpPr>
          <p:spPr>
            <a:xfrm>
              <a:off x="5145557" y="3780098"/>
              <a:ext cx="542926" cy="650185"/>
            </a:xfrm>
            <a:prstGeom prst="callout2">
              <a:avLst>
                <a:gd name="adj1" fmla="val 53388"/>
                <a:gd name="adj2" fmla="val 2942"/>
                <a:gd name="adj3" fmla="val 51311"/>
                <a:gd name="adj4" fmla="val -187610"/>
                <a:gd name="adj5" fmla="val -100885"/>
                <a:gd name="adj6" fmla="val -40788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" name="标注: 弯曲线形(无边框) 50">
              <a:extLst>
                <a:ext uri="{FF2B5EF4-FFF2-40B4-BE49-F238E27FC236}">
                  <a16:creationId xmlns:a16="http://schemas.microsoft.com/office/drawing/2014/main" id="{D72DB691-A972-4E88-90A1-8C79A7D333CE}"/>
                </a:ext>
              </a:extLst>
            </p:cNvPr>
            <p:cNvSpPr/>
            <p:nvPr/>
          </p:nvSpPr>
          <p:spPr>
            <a:xfrm>
              <a:off x="5219466" y="4357393"/>
              <a:ext cx="610002" cy="585538"/>
            </a:xfrm>
            <a:prstGeom prst="callout2">
              <a:avLst>
                <a:gd name="adj1" fmla="val -39912"/>
                <a:gd name="adj2" fmla="val 125219"/>
                <a:gd name="adj3" fmla="val -38541"/>
                <a:gd name="adj4" fmla="val 279146"/>
                <a:gd name="adj5" fmla="val -215337"/>
                <a:gd name="adj6" fmla="val 533301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14121802-579E-4F94-A0A0-CB1C9C0A48F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170089" y="3524164"/>
              <a:ext cx="790575" cy="10477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2" name="标注: 弯曲线形(无边框) 51">
              <a:extLst>
                <a:ext uri="{FF2B5EF4-FFF2-40B4-BE49-F238E27FC236}">
                  <a16:creationId xmlns:a16="http://schemas.microsoft.com/office/drawing/2014/main" id="{88112E54-8420-4EDC-B382-0DAADB240940}"/>
                </a:ext>
              </a:extLst>
            </p:cNvPr>
            <p:cNvSpPr/>
            <p:nvPr/>
          </p:nvSpPr>
          <p:spPr>
            <a:xfrm>
              <a:off x="4315916" y="1500557"/>
              <a:ext cx="334206" cy="325791"/>
            </a:xfrm>
            <a:prstGeom prst="callout2">
              <a:avLst>
                <a:gd name="adj1" fmla="val 162575"/>
                <a:gd name="adj2" fmla="val 46333"/>
                <a:gd name="adj3" fmla="val 162070"/>
                <a:gd name="adj4" fmla="val -74582"/>
                <a:gd name="adj5" fmla="val 470024"/>
                <a:gd name="adj6" fmla="val -40728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3" name="标注: 弯曲线形(无边框) 52">
              <a:extLst>
                <a:ext uri="{FF2B5EF4-FFF2-40B4-BE49-F238E27FC236}">
                  <a16:creationId xmlns:a16="http://schemas.microsoft.com/office/drawing/2014/main" id="{5AD41110-D222-4BFF-AA5B-E740187637BF}"/>
                </a:ext>
              </a:extLst>
            </p:cNvPr>
            <p:cNvSpPr/>
            <p:nvPr/>
          </p:nvSpPr>
          <p:spPr>
            <a:xfrm>
              <a:off x="4468316" y="1723392"/>
              <a:ext cx="276225" cy="414545"/>
            </a:xfrm>
            <a:prstGeom prst="callout2">
              <a:avLst>
                <a:gd name="adj1" fmla="val 72453"/>
                <a:gd name="adj2" fmla="val 102483"/>
                <a:gd name="adj3" fmla="val 72273"/>
                <a:gd name="adj4" fmla="val 244649"/>
                <a:gd name="adj5" fmla="val 315859"/>
                <a:gd name="adj6" fmla="val 62388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7604A41A-762F-4F09-9FE0-DF61B237B11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468316" y="1718881"/>
              <a:ext cx="276225" cy="7429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F7BE6E5E-3BDF-4111-A020-8644EFD02AC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271906" y="850655"/>
              <a:ext cx="666750" cy="74295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26640934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F4E760B-B407-417C-93C8-D7B12DDB70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6144" y="2249322"/>
            <a:ext cx="3139712" cy="2359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54208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CFCDD76-56C1-4227-85F2-761ED3DBB8B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679" y="4273677"/>
            <a:ext cx="4392930" cy="65278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2B42DF1-F65D-45C6-BE10-047DAE5D1B74}"/>
              </a:ext>
            </a:extLst>
          </p:cNvPr>
          <p:cNvSpPr/>
          <p:nvPr/>
        </p:nvSpPr>
        <p:spPr>
          <a:xfrm>
            <a:off x="2919669" y="4273677"/>
            <a:ext cx="601580" cy="21810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4AB1296-2178-402C-A4C5-1ED41C2DE4E6}"/>
              </a:ext>
            </a:extLst>
          </p:cNvPr>
          <p:cNvCxnSpPr>
            <a:cxnSpLocks/>
          </p:cNvCxnSpPr>
          <p:nvPr/>
        </p:nvCxnSpPr>
        <p:spPr>
          <a:xfrm>
            <a:off x="1331502" y="3612924"/>
            <a:ext cx="1588167" cy="89792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02B812B4-14CF-4937-969C-14202EA6687D}"/>
              </a:ext>
            </a:extLst>
          </p:cNvPr>
          <p:cNvCxnSpPr>
            <a:cxnSpLocks/>
          </p:cNvCxnSpPr>
          <p:nvPr/>
        </p:nvCxnSpPr>
        <p:spPr>
          <a:xfrm>
            <a:off x="1257255" y="2054247"/>
            <a:ext cx="1662414" cy="221943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3C609E4B-F304-4038-B313-33A5AC9C0621}"/>
              </a:ext>
            </a:extLst>
          </p:cNvPr>
          <p:cNvCxnSpPr>
            <a:cxnSpLocks/>
          </p:cNvCxnSpPr>
          <p:nvPr/>
        </p:nvCxnSpPr>
        <p:spPr>
          <a:xfrm flipV="1">
            <a:off x="3521249" y="3612924"/>
            <a:ext cx="1644315" cy="89792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DD87C184-822A-4330-B890-FD0DAEEEC643}"/>
              </a:ext>
            </a:extLst>
          </p:cNvPr>
          <p:cNvCxnSpPr>
            <a:cxnSpLocks/>
          </p:cNvCxnSpPr>
          <p:nvPr/>
        </p:nvCxnSpPr>
        <p:spPr>
          <a:xfrm flipV="1">
            <a:off x="3521249" y="2054247"/>
            <a:ext cx="1644315" cy="221943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:a16="http://schemas.microsoft.com/office/drawing/2014/main" id="{8EB527F4-0A9C-4C19-B841-A5156A66C97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257255" y="2054247"/>
            <a:ext cx="3908309" cy="1558677"/>
          </a:xfrm>
          <a:prstGeom prst="rect">
            <a:avLst/>
          </a:prstGeom>
        </p:spPr>
      </p:pic>
      <p:sp>
        <p:nvSpPr>
          <p:cNvPr id="50" name="矩形 49">
            <a:extLst>
              <a:ext uri="{FF2B5EF4-FFF2-40B4-BE49-F238E27FC236}">
                <a16:creationId xmlns:a16="http://schemas.microsoft.com/office/drawing/2014/main" id="{C1139633-6548-48DF-8720-D5120E155BC3}"/>
              </a:ext>
            </a:extLst>
          </p:cNvPr>
          <p:cNvSpPr/>
          <p:nvPr/>
        </p:nvSpPr>
        <p:spPr>
          <a:xfrm>
            <a:off x="2630912" y="2462456"/>
            <a:ext cx="633664" cy="425116"/>
          </a:xfrm>
          <a:prstGeom prst="rect">
            <a:avLst/>
          </a:prstGeom>
          <a:noFill/>
          <a:ln w="28575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30C667A0-0726-4149-A693-3F5EB824CE78}"/>
              </a:ext>
            </a:extLst>
          </p:cNvPr>
          <p:cNvSpPr/>
          <p:nvPr/>
        </p:nvSpPr>
        <p:spPr>
          <a:xfrm>
            <a:off x="4162933" y="2952171"/>
            <a:ext cx="713875" cy="628885"/>
          </a:xfrm>
          <a:prstGeom prst="rect">
            <a:avLst/>
          </a:prstGeom>
          <a:noFill/>
          <a:ln w="28575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55" name="标注: 线形(无边框) 54">
            <a:extLst>
              <a:ext uri="{FF2B5EF4-FFF2-40B4-BE49-F238E27FC236}">
                <a16:creationId xmlns:a16="http://schemas.microsoft.com/office/drawing/2014/main" id="{0A1B46F9-6E48-41AA-9BF4-F7CD874D7886}"/>
              </a:ext>
            </a:extLst>
          </p:cNvPr>
          <p:cNvSpPr/>
          <p:nvPr/>
        </p:nvSpPr>
        <p:spPr>
          <a:xfrm>
            <a:off x="7201609" y="3681226"/>
            <a:ext cx="2455738" cy="513785"/>
          </a:xfrm>
          <a:prstGeom prst="callout1">
            <a:avLst>
              <a:gd name="adj1" fmla="val 60068"/>
              <a:gd name="adj2" fmla="val 3446"/>
              <a:gd name="adj3" fmla="val 117091"/>
              <a:gd name="adj4" fmla="val -37118"/>
            </a:avLst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age of Tibetan Historical Document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61A3AB77-A76F-4C5C-B0C1-18468672CC11}"/>
              </a:ext>
            </a:extLst>
          </p:cNvPr>
          <p:cNvCxnSpPr>
            <a:cxnSpLocks/>
            <a:stCxn id="50" idx="0"/>
          </p:cNvCxnSpPr>
          <p:nvPr/>
        </p:nvCxnSpPr>
        <p:spPr>
          <a:xfrm flipV="1">
            <a:off x="2947744" y="1129567"/>
            <a:ext cx="1395662" cy="133288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B98E8CC6-D88D-4A7B-A52D-9EEE22262FAB}"/>
              </a:ext>
            </a:extLst>
          </p:cNvPr>
          <p:cNvCxnSpPr>
            <a:cxnSpLocks/>
          </p:cNvCxnSpPr>
          <p:nvPr/>
        </p:nvCxnSpPr>
        <p:spPr>
          <a:xfrm flipH="1" flipV="1">
            <a:off x="4343406" y="1148636"/>
            <a:ext cx="176464" cy="180353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本框 68">
            <a:extLst>
              <a:ext uri="{FF2B5EF4-FFF2-40B4-BE49-F238E27FC236}">
                <a16:creationId xmlns:a16="http://schemas.microsoft.com/office/drawing/2014/main" id="{85DFE0F6-176F-4AB5-A7ED-F27D71E7E4C3}"/>
              </a:ext>
            </a:extLst>
          </p:cNvPr>
          <p:cNvSpPr txBox="1"/>
          <p:nvPr/>
        </p:nvSpPr>
        <p:spPr>
          <a:xfrm>
            <a:off x="3144259" y="802337"/>
            <a:ext cx="2889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uching Character String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48378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A5BA52BC-0D90-4DF0-B56A-A03FD600DAA2}"/>
              </a:ext>
            </a:extLst>
          </p:cNvPr>
          <p:cNvSpPr txBox="1"/>
          <p:nvPr/>
        </p:nvSpPr>
        <p:spPr>
          <a:xfrm>
            <a:off x="8204575" y="2480789"/>
            <a:ext cx="26706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o-CN" altLang="zh-CN" sz="9600" dirty="0"/>
              <a:t>བསྒྲིགས</a:t>
            </a:r>
            <a:endParaRPr lang="zh-CN" altLang="en-US" sz="9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0119120-CB07-4CD0-978E-A21E669DDA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3783" y="2364524"/>
            <a:ext cx="2144266" cy="1406602"/>
          </a:xfrm>
          <a:prstGeom prst="rect">
            <a:avLst/>
          </a:prstGeom>
        </p:spPr>
      </p:pic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CAD4E409-5555-4BF0-B294-3585AC984313}"/>
              </a:ext>
            </a:extLst>
          </p:cNvPr>
          <p:cNvSpPr/>
          <p:nvPr/>
        </p:nvSpPr>
        <p:spPr>
          <a:xfrm>
            <a:off x="3799643" y="2150616"/>
            <a:ext cx="603682" cy="213908"/>
          </a:xfrm>
          <a:prstGeom prst="wedgeRoundRectCallout">
            <a:avLst>
              <a:gd name="adj1" fmla="val 24560"/>
              <a:gd name="adj2" fmla="val 200885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对话气泡: 圆角矩形 7">
            <a:extLst>
              <a:ext uri="{FF2B5EF4-FFF2-40B4-BE49-F238E27FC236}">
                <a16:creationId xmlns:a16="http://schemas.microsoft.com/office/drawing/2014/main" id="{CF3A9843-A3B5-4945-886C-5CFE2F888869}"/>
              </a:ext>
            </a:extLst>
          </p:cNvPr>
          <p:cNvSpPr/>
          <p:nvPr/>
        </p:nvSpPr>
        <p:spPr>
          <a:xfrm>
            <a:off x="4497465" y="2150616"/>
            <a:ext cx="603682" cy="213908"/>
          </a:xfrm>
          <a:prstGeom prst="wedgeRoundRectCallout">
            <a:avLst>
              <a:gd name="adj1" fmla="val -26719"/>
              <a:gd name="adj2" fmla="val 98469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V</a:t>
            </a:r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对话气泡: 圆角矩形 8">
            <a:extLst>
              <a:ext uri="{FF2B5EF4-FFF2-40B4-BE49-F238E27FC236}">
                <a16:creationId xmlns:a16="http://schemas.microsoft.com/office/drawing/2014/main" id="{3F229822-E6BB-4383-8427-F5F225919B9A}"/>
              </a:ext>
            </a:extLst>
          </p:cNvPr>
          <p:cNvSpPr/>
          <p:nvPr/>
        </p:nvSpPr>
        <p:spPr>
          <a:xfrm>
            <a:off x="5195287" y="2150616"/>
            <a:ext cx="603682" cy="213907"/>
          </a:xfrm>
          <a:prstGeom prst="wedgeRoundRectCallout">
            <a:avLst>
              <a:gd name="adj1" fmla="val -90621"/>
              <a:gd name="adj2" fmla="val 220922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对话气泡: 圆角矩形 9">
            <a:extLst>
              <a:ext uri="{FF2B5EF4-FFF2-40B4-BE49-F238E27FC236}">
                <a16:creationId xmlns:a16="http://schemas.microsoft.com/office/drawing/2014/main" id="{81327339-0F46-440C-BD2D-94A3F7C19954}"/>
              </a:ext>
            </a:extLst>
          </p:cNvPr>
          <p:cNvSpPr/>
          <p:nvPr/>
        </p:nvSpPr>
        <p:spPr>
          <a:xfrm>
            <a:off x="4497465" y="3836541"/>
            <a:ext cx="603682" cy="213908"/>
          </a:xfrm>
          <a:prstGeom prst="wedgeRoundRectCallout">
            <a:avLst>
              <a:gd name="adj1" fmla="val -32241"/>
              <a:gd name="adj2" fmla="val -188740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C</a:t>
            </a:r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对话气泡: 圆角矩形 11">
            <a:extLst>
              <a:ext uri="{FF2B5EF4-FFF2-40B4-BE49-F238E27FC236}">
                <a16:creationId xmlns:a16="http://schemas.microsoft.com/office/drawing/2014/main" id="{DBA92844-4BC4-4B8D-9B6B-E7101A0F374C}"/>
              </a:ext>
            </a:extLst>
          </p:cNvPr>
          <p:cNvSpPr/>
          <p:nvPr/>
        </p:nvSpPr>
        <p:spPr>
          <a:xfrm>
            <a:off x="3799643" y="3836541"/>
            <a:ext cx="603682" cy="213908"/>
          </a:xfrm>
          <a:prstGeom prst="wedgeRoundRectCallout">
            <a:avLst>
              <a:gd name="adj1" fmla="val 60061"/>
              <a:gd name="adj2" fmla="val -295608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对话气泡: 圆角矩形 12">
            <a:extLst>
              <a:ext uri="{FF2B5EF4-FFF2-40B4-BE49-F238E27FC236}">
                <a16:creationId xmlns:a16="http://schemas.microsoft.com/office/drawing/2014/main" id="{2C5AE24D-9B32-45DE-A18B-CC845AEAC7D4}"/>
              </a:ext>
            </a:extLst>
          </p:cNvPr>
          <p:cNvSpPr/>
          <p:nvPr/>
        </p:nvSpPr>
        <p:spPr>
          <a:xfrm>
            <a:off x="5195287" y="3836541"/>
            <a:ext cx="603682" cy="213908"/>
          </a:xfrm>
          <a:prstGeom prst="wedgeRoundRectCallout">
            <a:avLst>
              <a:gd name="adj1" fmla="val -32241"/>
              <a:gd name="adj2" fmla="val -188740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1</a:t>
            </a:r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对话气泡: 圆角矩形 13">
            <a:extLst>
              <a:ext uri="{FF2B5EF4-FFF2-40B4-BE49-F238E27FC236}">
                <a16:creationId xmlns:a16="http://schemas.microsoft.com/office/drawing/2014/main" id="{17F9D123-8A5F-4783-BF0F-5940A2CABD5C}"/>
              </a:ext>
            </a:extLst>
          </p:cNvPr>
          <p:cNvSpPr/>
          <p:nvPr/>
        </p:nvSpPr>
        <p:spPr>
          <a:xfrm>
            <a:off x="5887052" y="3836541"/>
            <a:ext cx="603682" cy="213908"/>
          </a:xfrm>
          <a:prstGeom prst="wedgeRoundRectCallout">
            <a:avLst>
              <a:gd name="adj1" fmla="val -69320"/>
              <a:gd name="adj2" fmla="val -331231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2</a:t>
            </a:r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F7D3F19-B2F5-4818-A604-F416EC3E5C2A}"/>
              </a:ext>
            </a:extLst>
          </p:cNvPr>
          <p:cNvCxnSpPr>
            <a:cxnSpLocks/>
          </p:cNvCxnSpPr>
          <p:nvPr/>
        </p:nvCxnSpPr>
        <p:spPr>
          <a:xfrm>
            <a:off x="3799643" y="2728912"/>
            <a:ext cx="2634495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2AB1A885-2108-49DB-9AC1-5BC57D9D04B8}"/>
              </a:ext>
            </a:extLst>
          </p:cNvPr>
          <p:cNvSpPr txBox="1"/>
          <p:nvPr/>
        </p:nvSpPr>
        <p:spPr>
          <a:xfrm>
            <a:off x="6434138" y="2575023"/>
            <a:ext cx="8971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line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9996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144C612-4676-4C22-B3F5-6B66B60B61D9}"/>
              </a:ext>
            </a:extLst>
          </p:cNvPr>
          <p:cNvSpPr/>
          <p:nvPr/>
        </p:nvSpPr>
        <p:spPr>
          <a:xfrm>
            <a:off x="826936" y="1753493"/>
            <a:ext cx="2154803" cy="60429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A80518F-CBB4-41FE-8918-38D5842300E2}"/>
              </a:ext>
            </a:extLst>
          </p:cNvPr>
          <p:cNvSpPr/>
          <p:nvPr/>
        </p:nvSpPr>
        <p:spPr>
          <a:xfrm>
            <a:off x="2056737" y="2768380"/>
            <a:ext cx="2154803" cy="60429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6C45883-51A3-4661-B8BB-EB023EB49F0B}"/>
              </a:ext>
            </a:extLst>
          </p:cNvPr>
          <p:cNvCxnSpPr>
            <a:cxnSpLocks/>
          </p:cNvCxnSpPr>
          <p:nvPr/>
        </p:nvCxnSpPr>
        <p:spPr>
          <a:xfrm>
            <a:off x="2981739" y="1753493"/>
            <a:ext cx="0" cy="10148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BFA5D049-9F7B-4306-8ACB-86CCD9BD7475}"/>
              </a:ext>
            </a:extLst>
          </p:cNvPr>
          <p:cNvCxnSpPr>
            <a:cxnSpLocks/>
          </p:cNvCxnSpPr>
          <p:nvPr/>
        </p:nvCxnSpPr>
        <p:spPr>
          <a:xfrm>
            <a:off x="2056737" y="2369489"/>
            <a:ext cx="0" cy="100319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1A5F6910-67A5-44C9-9432-16594FCC7E2D}"/>
              </a:ext>
            </a:extLst>
          </p:cNvPr>
          <p:cNvCxnSpPr/>
          <p:nvPr/>
        </p:nvCxnSpPr>
        <p:spPr>
          <a:xfrm>
            <a:off x="2056737" y="2600073"/>
            <a:ext cx="92500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1040DE65-F3BA-4F2F-A6F4-3A03AB0BEF4F}"/>
              </a:ext>
            </a:extLst>
          </p:cNvPr>
          <p:cNvSpPr txBox="1"/>
          <p:nvPr/>
        </p:nvSpPr>
        <p:spPr>
          <a:xfrm>
            <a:off x="2056738" y="2294267"/>
            <a:ext cx="107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lap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0DB648E-AB6F-431F-BE42-2864792AE8D0}"/>
              </a:ext>
            </a:extLst>
          </p:cNvPr>
          <p:cNvCxnSpPr>
            <a:cxnSpLocks/>
          </p:cNvCxnSpPr>
          <p:nvPr/>
        </p:nvCxnSpPr>
        <p:spPr>
          <a:xfrm>
            <a:off x="826936" y="1311965"/>
            <a:ext cx="0" cy="103830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3AA22CB8-98A9-4359-A231-C1613994323B}"/>
              </a:ext>
            </a:extLst>
          </p:cNvPr>
          <p:cNvCxnSpPr>
            <a:cxnSpLocks/>
          </p:cNvCxnSpPr>
          <p:nvPr/>
        </p:nvCxnSpPr>
        <p:spPr>
          <a:xfrm>
            <a:off x="4212866" y="1311965"/>
            <a:ext cx="0" cy="206071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29AB3BB9-E5B7-4871-A368-3D5384E99E53}"/>
              </a:ext>
            </a:extLst>
          </p:cNvPr>
          <p:cNvCxnSpPr>
            <a:cxnSpLocks/>
          </p:cNvCxnSpPr>
          <p:nvPr/>
        </p:nvCxnSpPr>
        <p:spPr>
          <a:xfrm>
            <a:off x="826936" y="1606161"/>
            <a:ext cx="338460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13E89AC0-32FA-44A8-81F7-59327D60D793}"/>
              </a:ext>
            </a:extLst>
          </p:cNvPr>
          <p:cNvSpPr txBox="1"/>
          <p:nvPr/>
        </p:nvSpPr>
        <p:spPr>
          <a:xfrm>
            <a:off x="1981203" y="1298440"/>
            <a:ext cx="107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n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7CEE8323-0D49-457E-8A7F-78F71C2DCACC}"/>
              </a:ext>
            </a:extLst>
          </p:cNvPr>
          <p:cNvCxnSpPr>
            <a:cxnSpLocks/>
          </p:cNvCxnSpPr>
          <p:nvPr/>
        </p:nvCxnSpPr>
        <p:spPr>
          <a:xfrm>
            <a:off x="1882775" y="2055642"/>
            <a:ext cx="0" cy="17337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26123830-4725-4FFF-8158-F3AEDABD7862}"/>
              </a:ext>
            </a:extLst>
          </p:cNvPr>
          <p:cNvSpPr txBox="1"/>
          <p:nvPr/>
        </p:nvSpPr>
        <p:spPr>
          <a:xfrm>
            <a:off x="2142480" y="3309154"/>
            <a:ext cx="107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91161318-59BD-4488-99E5-499F8503B272}"/>
              </a:ext>
            </a:extLst>
          </p:cNvPr>
          <p:cNvCxnSpPr>
            <a:cxnSpLocks/>
          </p:cNvCxnSpPr>
          <p:nvPr/>
        </p:nvCxnSpPr>
        <p:spPr>
          <a:xfrm>
            <a:off x="1914273" y="3664289"/>
            <a:ext cx="118276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35FE7042-EC96-4280-8E38-380A5733150D}"/>
              </a:ext>
            </a:extLst>
          </p:cNvPr>
          <p:cNvCxnSpPr>
            <a:cxnSpLocks/>
          </p:cNvCxnSpPr>
          <p:nvPr/>
        </p:nvCxnSpPr>
        <p:spPr>
          <a:xfrm>
            <a:off x="3150568" y="2973788"/>
            <a:ext cx="0" cy="8262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>
            <a:extLst>
              <a:ext uri="{FF2B5EF4-FFF2-40B4-BE49-F238E27FC236}">
                <a16:creationId xmlns:a16="http://schemas.microsoft.com/office/drawing/2014/main" id="{D267973E-2282-4D58-90C7-42458C9E5AB8}"/>
              </a:ext>
            </a:extLst>
          </p:cNvPr>
          <p:cNvSpPr/>
          <p:nvPr/>
        </p:nvSpPr>
        <p:spPr>
          <a:xfrm>
            <a:off x="1856023" y="2019861"/>
            <a:ext cx="61926" cy="715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049AAFB7-96D1-4E64-B651-2016FFE0754F}"/>
              </a:ext>
            </a:extLst>
          </p:cNvPr>
          <p:cNvSpPr/>
          <p:nvPr/>
        </p:nvSpPr>
        <p:spPr>
          <a:xfrm flipH="1" flipV="1">
            <a:off x="3120222" y="2908762"/>
            <a:ext cx="62143" cy="685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3283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>
            <a:extLst>
              <a:ext uri="{FF2B5EF4-FFF2-40B4-BE49-F238E27FC236}">
                <a16:creationId xmlns:a16="http://schemas.microsoft.com/office/drawing/2014/main" id="{9C2149DE-26DE-44B2-A50C-86831CCFE3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2970"/>
            <a:ext cx="12192000" cy="371566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D7EE705E-1AA4-47C2-AE48-66CB298D16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94603"/>
            <a:ext cx="12192000" cy="37621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4FCF3898-C83A-4665-8266-85ABD0676F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30880"/>
            <a:ext cx="12192000" cy="408722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612EC910-0188-4E11-B1B5-C4773466163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99669"/>
            <a:ext cx="12192000" cy="399433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9375353A-B97A-4726-A1ED-0D609535C4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59169"/>
            <a:ext cx="12192000" cy="427301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AA5AD251-E6C2-482D-8290-F78CDBDD9A9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46537"/>
            <a:ext cx="12192000" cy="450523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0102114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023C957-29C4-4A8F-8EB1-E664FD8015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078" y="4834333"/>
            <a:ext cx="6517402" cy="968472"/>
          </a:xfrm>
          <a:prstGeom prst="rect">
            <a:avLst/>
          </a:prstGeom>
        </p:spPr>
      </p:pic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7899C06-5483-4A28-9291-4DB8FCADE4A7}"/>
              </a:ext>
            </a:extLst>
          </p:cNvPr>
          <p:cNvCxnSpPr>
            <a:cxnSpLocks/>
          </p:cNvCxnSpPr>
          <p:nvPr/>
        </p:nvCxnSpPr>
        <p:spPr>
          <a:xfrm flipV="1">
            <a:off x="3240502" y="2277980"/>
            <a:ext cx="1548019" cy="263502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551AD95-8E66-40F7-9846-540C6FEC1C13}"/>
              </a:ext>
            </a:extLst>
          </p:cNvPr>
          <p:cNvCxnSpPr>
            <a:cxnSpLocks/>
          </p:cNvCxnSpPr>
          <p:nvPr/>
        </p:nvCxnSpPr>
        <p:spPr>
          <a:xfrm>
            <a:off x="948449" y="2214496"/>
            <a:ext cx="1649348" cy="270922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>
            <a:extLst>
              <a:ext uri="{FF2B5EF4-FFF2-40B4-BE49-F238E27FC236}">
                <a16:creationId xmlns:a16="http://schemas.microsoft.com/office/drawing/2014/main" id="{F5172DE5-3E7B-4289-8201-9660AC6A5D4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3" t="11249" r="86979" b="63186"/>
          <a:stretch/>
        </p:blipFill>
        <p:spPr>
          <a:xfrm>
            <a:off x="928401" y="2214496"/>
            <a:ext cx="3908308" cy="1761245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74F3B007-D18C-4DB2-8973-630432462047}"/>
              </a:ext>
            </a:extLst>
          </p:cNvPr>
          <p:cNvCxnSpPr>
            <a:cxnSpLocks/>
          </p:cNvCxnSpPr>
          <p:nvPr/>
        </p:nvCxnSpPr>
        <p:spPr>
          <a:xfrm>
            <a:off x="928400" y="3975741"/>
            <a:ext cx="1669397" cy="119593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D8AC3278-A53E-4CF1-ACC1-A3B8A257D46B}"/>
              </a:ext>
            </a:extLst>
          </p:cNvPr>
          <p:cNvCxnSpPr>
            <a:cxnSpLocks/>
          </p:cNvCxnSpPr>
          <p:nvPr/>
        </p:nvCxnSpPr>
        <p:spPr>
          <a:xfrm flipV="1">
            <a:off x="3240506" y="3975741"/>
            <a:ext cx="1596203" cy="121977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1302D94B-FB7E-4988-8C47-21B15C6F97F0}"/>
              </a:ext>
            </a:extLst>
          </p:cNvPr>
          <p:cNvSpPr/>
          <p:nvPr/>
        </p:nvSpPr>
        <p:spPr>
          <a:xfrm>
            <a:off x="2310493" y="2462455"/>
            <a:ext cx="889911" cy="626761"/>
          </a:xfrm>
          <a:prstGeom prst="rect">
            <a:avLst/>
          </a:prstGeom>
          <a:noFill/>
          <a:ln w="28575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11" name="标注: 线形(无边框) 10">
            <a:extLst>
              <a:ext uri="{FF2B5EF4-FFF2-40B4-BE49-F238E27FC236}">
                <a16:creationId xmlns:a16="http://schemas.microsoft.com/office/drawing/2014/main" id="{0F195B5C-D081-45ED-A0DF-2D986E242213}"/>
              </a:ext>
            </a:extLst>
          </p:cNvPr>
          <p:cNvSpPr/>
          <p:nvPr/>
        </p:nvSpPr>
        <p:spPr>
          <a:xfrm>
            <a:off x="8669462" y="4234680"/>
            <a:ext cx="2455738" cy="513785"/>
          </a:xfrm>
          <a:prstGeom prst="callout1">
            <a:avLst>
              <a:gd name="adj1" fmla="val 60068"/>
              <a:gd name="adj2" fmla="val 3446"/>
              <a:gd name="adj3" fmla="val 117091"/>
              <a:gd name="adj4" fmla="val -37118"/>
            </a:avLst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age of Historical Tibetan Documents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DEC268FA-E832-4C8F-920E-2C71EDAABC85}"/>
              </a:ext>
            </a:extLst>
          </p:cNvPr>
          <p:cNvCxnSpPr>
            <a:cxnSpLocks/>
            <a:stCxn id="10" idx="0"/>
            <a:endCxn id="13" idx="2"/>
          </p:cNvCxnSpPr>
          <p:nvPr/>
        </p:nvCxnSpPr>
        <p:spPr>
          <a:xfrm flipV="1">
            <a:off x="2755449" y="1171669"/>
            <a:ext cx="1833628" cy="129078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E9B763B4-0613-4EB1-A8AF-89827917EAE6}"/>
              </a:ext>
            </a:extLst>
          </p:cNvPr>
          <p:cNvSpPr txBox="1"/>
          <p:nvPr/>
        </p:nvSpPr>
        <p:spPr>
          <a:xfrm>
            <a:off x="3144259" y="802337"/>
            <a:ext cx="2889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uching Character String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A969CEE-6CAA-4180-A682-4FFB5A61D0BD}"/>
              </a:ext>
            </a:extLst>
          </p:cNvPr>
          <p:cNvSpPr/>
          <p:nvPr/>
        </p:nvSpPr>
        <p:spPr>
          <a:xfrm>
            <a:off x="2597800" y="4913000"/>
            <a:ext cx="642706" cy="28251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9540ADA-D68C-4576-AFAC-5E1EA7D9B5F8}"/>
              </a:ext>
            </a:extLst>
          </p:cNvPr>
          <p:cNvSpPr/>
          <p:nvPr/>
        </p:nvSpPr>
        <p:spPr>
          <a:xfrm>
            <a:off x="3584328" y="2277980"/>
            <a:ext cx="958522" cy="914400"/>
          </a:xfrm>
          <a:prstGeom prst="rect">
            <a:avLst/>
          </a:prstGeom>
          <a:noFill/>
          <a:ln w="28575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4328078-3173-40D9-9AAE-29AC48D73747}"/>
              </a:ext>
            </a:extLst>
          </p:cNvPr>
          <p:cNvCxnSpPr>
            <a:cxnSpLocks/>
            <a:stCxn id="15" idx="0"/>
            <a:endCxn id="13" idx="2"/>
          </p:cNvCxnSpPr>
          <p:nvPr/>
        </p:nvCxnSpPr>
        <p:spPr>
          <a:xfrm flipV="1">
            <a:off x="4063589" y="1171669"/>
            <a:ext cx="525488" cy="110631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13325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6A7EAFA7-2886-40B3-8B59-402724EAE903}"/>
              </a:ext>
            </a:extLst>
          </p:cNvPr>
          <p:cNvGrpSpPr/>
          <p:nvPr/>
        </p:nvGrpSpPr>
        <p:grpSpPr>
          <a:xfrm>
            <a:off x="1376362" y="982567"/>
            <a:ext cx="9439275" cy="5191125"/>
            <a:chOff x="1376362" y="982567"/>
            <a:chExt cx="9439275" cy="5191125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E336DCD1-63F8-4E50-ABF6-E7AA74398B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6362" y="982567"/>
              <a:ext cx="9439275" cy="5191125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EC0409B-C3CD-4BE5-8E66-153524F24996}"/>
                </a:ext>
              </a:extLst>
            </p:cNvPr>
            <p:cNvSpPr/>
            <p:nvPr/>
          </p:nvSpPr>
          <p:spPr>
            <a:xfrm>
              <a:off x="7749879" y="5079609"/>
              <a:ext cx="972065" cy="985708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931193F-4C0D-4EB1-9DDB-6478C7E7BC37}"/>
                </a:ext>
              </a:extLst>
            </p:cNvPr>
            <p:cNvSpPr/>
            <p:nvPr/>
          </p:nvSpPr>
          <p:spPr>
            <a:xfrm>
              <a:off x="4543167" y="3578129"/>
              <a:ext cx="972065" cy="1178428"/>
            </a:xfrm>
            <a:prstGeom prst="rect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D83877E-3B05-4851-B0C0-E6F4757FD548}"/>
                </a:ext>
              </a:extLst>
            </p:cNvPr>
            <p:cNvSpPr/>
            <p:nvPr/>
          </p:nvSpPr>
          <p:spPr>
            <a:xfrm>
              <a:off x="5635134" y="2312789"/>
              <a:ext cx="972065" cy="1178428"/>
            </a:xfrm>
            <a:prstGeom prst="rect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ACCE2C4-FB57-4E2C-A1BC-9309C90AB386}"/>
                </a:ext>
              </a:extLst>
            </p:cNvPr>
            <p:cNvSpPr/>
            <p:nvPr/>
          </p:nvSpPr>
          <p:spPr>
            <a:xfrm>
              <a:off x="4543166" y="2312789"/>
              <a:ext cx="972065" cy="1178428"/>
            </a:xfrm>
            <a:prstGeom prst="rect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DDB5D723-D8B1-493D-8079-25C3F4507610}"/>
                </a:ext>
              </a:extLst>
            </p:cNvPr>
            <p:cNvSpPr/>
            <p:nvPr/>
          </p:nvSpPr>
          <p:spPr>
            <a:xfrm>
              <a:off x="8816679" y="5079609"/>
              <a:ext cx="972065" cy="985708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9C5B892B-2E77-4AB8-AC3E-A43EA1AE40AF}"/>
                </a:ext>
              </a:extLst>
            </p:cNvPr>
            <p:cNvSpPr/>
            <p:nvPr/>
          </p:nvSpPr>
          <p:spPr>
            <a:xfrm>
              <a:off x="5638646" y="1188511"/>
              <a:ext cx="972065" cy="985708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AA2697AC-340E-413D-83AE-4E56A0C4E155}"/>
                </a:ext>
              </a:extLst>
            </p:cNvPr>
            <p:cNvSpPr/>
            <p:nvPr/>
          </p:nvSpPr>
          <p:spPr>
            <a:xfrm>
              <a:off x="1403599" y="5048849"/>
              <a:ext cx="972065" cy="985708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00D9A4BC-483A-48E6-A04F-A8F85CC8590A}"/>
                </a:ext>
              </a:extLst>
            </p:cNvPr>
            <p:cNvSpPr/>
            <p:nvPr/>
          </p:nvSpPr>
          <p:spPr>
            <a:xfrm>
              <a:off x="7739352" y="2538234"/>
              <a:ext cx="972065" cy="985708"/>
            </a:xfrm>
            <a:prstGeom prst="rect">
              <a:avLst/>
            </a:prstGeom>
            <a:noFill/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861617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D8420623-858E-4457-AA5A-DD0F0FCFB8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1000"/>
                    </a14:imgEffect>
                    <a14:imgEffect>
                      <a14:colorTemperature colorTemp="9339"/>
                    </a14:imgEffect>
                    <a14:imgEffect>
                      <a14:saturation sat="400000"/>
                    </a14:imgEffect>
                    <a14:imgEffect>
                      <a14:brightnessContrast bright="98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38046"/>
            <a:ext cx="12192000" cy="1781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065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C2AF0AE-AF20-4CC7-964B-F2E1110FD4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6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38046"/>
            <a:ext cx="12192000" cy="1781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587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9A3C76B-424A-4008-BB5F-D07A726437FB}"/>
              </a:ext>
            </a:extLst>
          </p:cNvPr>
          <p:cNvSpPr txBox="1"/>
          <p:nvPr/>
        </p:nvSpPr>
        <p:spPr>
          <a:xfrm>
            <a:off x="4189220" y="1441343"/>
            <a:ext cx="679342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DE8F587-656A-4FE9-AC67-EF618A4699F6}"/>
              </a:ext>
            </a:extLst>
          </p:cNvPr>
          <p:cNvSpPr txBox="1"/>
          <p:nvPr/>
        </p:nvSpPr>
        <p:spPr>
          <a:xfrm>
            <a:off x="4189220" y="931559"/>
            <a:ext cx="672640" cy="369332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V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6FF7A14-3D75-48D7-A6A5-7DA2EBE6899C}"/>
              </a:ext>
            </a:extLst>
          </p:cNvPr>
          <p:cNvSpPr txBox="1"/>
          <p:nvPr/>
        </p:nvSpPr>
        <p:spPr>
          <a:xfrm>
            <a:off x="4189220" y="1951127"/>
            <a:ext cx="679342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D8480E8-9F2D-44FE-B615-BBD34ADAFDC8}"/>
              </a:ext>
            </a:extLst>
          </p:cNvPr>
          <p:cNvSpPr txBox="1"/>
          <p:nvPr/>
        </p:nvSpPr>
        <p:spPr>
          <a:xfrm>
            <a:off x="4189220" y="2460911"/>
            <a:ext cx="679342" cy="369332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C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3D10098-216A-4DD5-AEA9-73634DB378C0}"/>
              </a:ext>
            </a:extLst>
          </p:cNvPr>
          <p:cNvSpPr txBox="1"/>
          <p:nvPr/>
        </p:nvSpPr>
        <p:spPr>
          <a:xfrm>
            <a:off x="3135476" y="1441343"/>
            <a:ext cx="679342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0246C01-0AFA-4BDE-B720-A9ED9487188D}"/>
              </a:ext>
            </a:extLst>
          </p:cNvPr>
          <p:cNvSpPr txBox="1"/>
          <p:nvPr/>
        </p:nvSpPr>
        <p:spPr>
          <a:xfrm>
            <a:off x="5242964" y="1440506"/>
            <a:ext cx="679342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79EC9EB9-F107-4D72-A402-EC8890A0363E}"/>
              </a:ext>
            </a:extLst>
          </p:cNvPr>
          <p:cNvSpPr/>
          <p:nvPr/>
        </p:nvSpPr>
        <p:spPr>
          <a:xfrm>
            <a:off x="3047999" y="1300054"/>
            <a:ext cx="889687" cy="65023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48894686-EC9C-466E-8D7D-02E07758EC5C}"/>
              </a:ext>
            </a:extLst>
          </p:cNvPr>
          <p:cNvSpPr/>
          <p:nvPr/>
        </p:nvSpPr>
        <p:spPr>
          <a:xfrm>
            <a:off x="5120096" y="1300054"/>
            <a:ext cx="889687" cy="65023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F62D3127-EEC2-4BF5-96DE-85382CC713E0}"/>
              </a:ext>
            </a:extLst>
          </p:cNvPr>
          <p:cNvSpPr/>
          <p:nvPr/>
        </p:nvSpPr>
        <p:spPr>
          <a:xfrm>
            <a:off x="6156145" y="1300054"/>
            <a:ext cx="889687" cy="65023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A04361BC-FE0B-41C8-89A5-84DB1D5CBA45}"/>
              </a:ext>
            </a:extLst>
          </p:cNvPr>
          <p:cNvSpPr/>
          <p:nvPr/>
        </p:nvSpPr>
        <p:spPr>
          <a:xfrm>
            <a:off x="4084047" y="815546"/>
            <a:ext cx="889687" cy="261345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C436BCD-557B-442C-97DB-8635B48819D7}"/>
              </a:ext>
            </a:extLst>
          </p:cNvPr>
          <p:cNvSpPr txBox="1"/>
          <p:nvPr/>
        </p:nvSpPr>
        <p:spPr>
          <a:xfrm>
            <a:off x="6261317" y="1440506"/>
            <a:ext cx="679342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C6F5828-9142-4990-BAD5-03E67687E473}"/>
              </a:ext>
            </a:extLst>
          </p:cNvPr>
          <p:cNvSpPr txBox="1"/>
          <p:nvPr/>
        </p:nvSpPr>
        <p:spPr>
          <a:xfrm>
            <a:off x="4195922" y="2965622"/>
            <a:ext cx="672640" cy="369332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V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9765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B15566F6-C1E5-4BB4-9CEC-434BB5DC2A1C}"/>
              </a:ext>
            </a:extLst>
          </p:cNvPr>
          <p:cNvSpPr/>
          <p:nvPr/>
        </p:nvSpPr>
        <p:spPr>
          <a:xfrm>
            <a:off x="3375797" y="2287845"/>
            <a:ext cx="617364" cy="379854"/>
          </a:xfrm>
          <a:custGeom>
            <a:avLst/>
            <a:gdLst>
              <a:gd name="connsiteX0" fmla="*/ 0 w 494950"/>
              <a:gd name="connsiteY0" fmla="*/ 0 h 377504"/>
              <a:gd name="connsiteX1" fmla="*/ 335560 w 494950"/>
              <a:gd name="connsiteY1" fmla="*/ 92279 h 377504"/>
              <a:gd name="connsiteX2" fmla="*/ 494950 w 494950"/>
              <a:gd name="connsiteY2" fmla="*/ 377504 h 377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4950" h="377504">
                <a:moveTo>
                  <a:pt x="0" y="0"/>
                </a:moveTo>
                <a:cubicBezTo>
                  <a:pt x="126534" y="14681"/>
                  <a:pt x="253068" y="29362"/>
                  <a:pt x="335560" y="92279"/>
                </a:cubicBezTo>
                <a:cubicBezTo>
                  <a:pt x="418052" y="155196"/>
                  <a:pt x="456501" y="266350"/>
                  <a:pt x="494950" y="377504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85BDDD59-D807-4CC2-B046-58B3DDC333E4}"/>
              </a:ext>
            </a:extLst>
          </p:cNvPr>
          <p:cNvCxnSpPr>
            <a:cxnSpLocks/>
          </p:cNvCxnSpPr>
          <p:nvPr/>
        </p:nvCxnSpPr>
        <p:spPr>
          <a:xfrm>
            <a:off x="4705298" y="3819601"/>
            <a:ext cx="504265" cy="8389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>
            <a:extLst>
              <a:ext uri="{FF2B5EF4-FFF2-40B4-BE49-F238E27FC236}">
                <a16:creationId xmlns:a16="http://schemas.microsoft.com/office/drawing/2014/main" id="{F0F029F3-8F81-46D2-B1B7-F4E4F0973684}"/>
              </a:ext>
            </a:extLst>
          </p:cNvPr>
          <p:cNvSpPr/>
          <p:nvPr/>
        </p:nvSpPr>
        <p:spPr>
          <a:xfrm>
            <a:off x="4572759" y="3665765"/>
            <a:ext cx="265077" cy="25189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55EFB44C-0698-4F74-A217-9950D011ED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7600" y="3331455"/>
            <a:ext cx="176799" cy="195089"/>
          </a:xfrm>
          <a:prstGeom prst="rect">
            <a:avLst/>
          </a:prstGeom>
        </p:spPr>
      </p:pic>
      <p:sp>
        <p:nvSpPr>
          <p:cNvPr id="23" name="任意多边形: 形状 22">
            <a:extLst>
              <a:ext uri="{FF2B5EF4-FFF2-40B4-BE49-F238E27FC236}">
                <a16:creationId xmlns:a16="http://schemas.microsoft.com/office/drawing/2014/main" id="{2D8E0696-3D2C-4020-BD72-2057037D226F}"/>
              </a:ext>
            </a:extLst>
          </p:cNvPr>
          <p:cNvSpPr/>
          <p:nvPr/>
        </p:nvSpPr>
        <p:spPr>
          <a:xfrm flipH="1">
            <a:off x="3971032" y="2285010"/>
            <a:ext cx="682625" cy="379854"/>
          </a:xfrm>
          <a:custGeom>
            <a:avLst/>
            <a:gdLst>
              <a:gd name="connsiteX0" fmla="*/ 0 w 494950"/>
              <a:gd name="connsiteY0" fmla="*/ 0 h 377504"/>
              <a:gd name="connsiteX1" fmla="*/ 335560 w 494950"/>
              <a:gd name="connsiteY1" fmla="*/ 92279 h 377504"/>
              <a:gd name="connsiteX2" fmla="*/ 494950 w 494950"/>
              <a:gd name="connsiteY2" fmla="*/ 377504 h 377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4950" h="377504">
                <a:moveTo>
                  <a:pt x="0" y="0"/>
                </a:moveTo>
                <a:cubicBezTo>
                  <a:pt x="126534" y="14681"/>
                  <a:pt x="253068" y="29362"/>
                  <a:pt x="335560" y="92279"/>
                </a:cubicBezTo>
                <a:cubicBezTo>
                  <a:pt x="418052" y="155196"/>
                  <a:pt x="456501" y="266350"/>
                  <a:pt x="494950" y="377504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id="{C7EB073D-D394-4BBF-8865-B7F36BFB5F35}"/>
              </a:ext>
            </a:extLst>
          </p:cNvPr>
          <p:cNvSpPr/>
          <p:nvPr/>
        </p:nvSpPr>
        <p:spPr>
          <a:xfrm>
            <a:off x="4653657" y="1197014"/>
            <a:ext cx="682625" cy="768952"/>
          </a:xfrm>
          <a:custGeom>
            <a:avLst/>
            <a:gdLst>
              <a:gd name="connsiteX0" fmla="*/ 0 w 494950"/>
              <a:gd name="connsiteY0" fmla="*/ 0 h 377504"/>
              <a:gd name="connsiteX1" fmla="*/ 335560 w 494950"/>
              <a:gd name="connsiteY1" fmla="*/ 92279 h 377504"/>
              <a:gd name="connsiteX2" fmla="*/ 494950 w 494950"/>
              <a:gd name="connsiteY2" fmla="*/ 377504 h 377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4950" h="377504">
                <a:moveTo>
                  <a:pt x="0" y="0"/>
                </a:moveTo>
                <a:cubicBezTo>
                  <a:pt x="126534" y="14681"/>
                  <a:pt x="253068" y="29362"/>
                  <a:pt x="335560" y="92279"/>
                </a:cubicBezTo>
                <a:cubicBezTo>
                  <a:pt x="418052" y="155196"/>
                  <a:pt x="456501" y="266350"/>
                  <a:pt x="494950" y="377504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弧形 24">
            <a:extLst>
              <a:ext uri="{FF2B5EF4-FFF2-40B4-BE49-F238E27FC236}">
                <a16:creationId xmlns:a16="http://schemas.microsoft.com/office/drawing/2014/main" id="{2E105CFF-198B-4A6F-A2FD-48BCD93E6062}"/>
              </a:ext>
            </a:extLst>
          </p:cNvPr>
          <p:cNvSpPr/>
          <p:nvPr/>
        </p:nvSpPr>
        <p:spPr>
          <a:xfrm>
            <a:off x="3582099" y="3668600"/>
            <a:ext cx="1123199" cy="318781"/>
          </a:xfrm>
          <a:prstGeom prst="arc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218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3BF989A-C0CF-4758-9C4D-DBA2A384D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6925" y="2589069"/>
            <a:ext cx="1713124" cy="188992"/>
          </a:xfrm>
          <a:prstGeom prst="rect">
            <a:avLst/>
          </a:prstGeom>
        </p:spPr>
      </p:pic>
      <p:grpSp>
        <p:nvGrpSpPr>
          <p:cNvPr id="53" name="组合 52">
            <a:extLst>
              <a:ext uri="{FF2B5EF4-FFF2-40B4-BE49-F238E27FC236}">
                <a16:creationId xmlns:a16="http://schemas.microsoft.com/office/drawing/2014/main" id="{CAD9132A-0160-4785-A126-363AE989FC31}"/>
              </a:ext>
            </a:extLst>
          </p:cNvPr>
          <p:cNvGrpSpPr/>
          <p:nvPr/>
        </p:nvGrpSpPr>
        <p:grpSpPr>
          <a:xfrm>
            <a:off x="1669407" y="3618266"/>
            <a:ext cx="1677798" cy="318781"/>
            <a:chOff x="1669407" y="3618266"/>
            <a:chExt cx="1677798" cy="318781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4FD43259-CF7E-4EEF-ACB1-106CAC14DA59}"/>
                </a:ext>
              </a:extLst>
            </p:cNvPr>
            <p:cNvCxnSpPr>
              <a:cxnSpLocks/>
            </p:cNvCxnSpPr>
            <p:nvPr/>
          </p:nvCxnSpPr>
          <p:spPr>
            <a:xfrm>
              <a:off x="2842940" y="3853157"/>
              <a:ext cx="504265" cy="8389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9183FBC2-8E06-475B-8ACC-09D25A6FC959}"/>
                </a:ext>
              </a:extLst>
            </p:cNvPr>
            <p:cNvSpPr/>
            <p:nvPr/>
          </p:nvSpPr>
          <p:spPr>
            <a:xfrm>
              <a:off x="2676845" y="3665765"/>
              <a:ext cx="265077" cy="25189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" name="弧形 10">
              <a:extLst>
                <a:ext uri="{FF2B5EF4-FFF2-40B4-BE49-F238E27FC236}">
                  <a16:creationId xmlns:a16="http://schemas.microsoft.com/office/drawing/2014/main" id="{062F42A0-C69E-4A69-994D-1EACF311FF46}"/>
                </a:ext>
              </a:extLst>
            </p:cNvPr>
            <p:cNvSpPr/>
            <p:nvPr/>
          </p:nvSpPr>
          <p:spPr>
            <a:xfrm>
              <a:off x="1669407" y="3618266"/>
              <a:ext cx="1123199" cy="318781"/>
            </a:xfrm>
            <a:prstGeom prst="arc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17ED7670-497D-47D6-9A6F-55A7C3039D24}"/>
              </a:ext>
            </a:extLst>
          </p:cNvPr>
          <p:cNvGrpSpPr/>
          <p:nvPr/>
        </p:nvGrpSpPr>
        <p:grpSpPr>
          <a:xfrm>
            <a:off x="4621408" y="3727211"/>
            <a:ext cx="1108641" cy="251892"/>
            <a:chOff x="4663353" y="3693655"/>
            <a:chExt cx="1108641" cy="251892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5F7A063F-B50B-4FAF-BB11-57D3C6A3542D}"/>
                </a:ext>
              </a:extLst>
            </p:cNvPr>
            <p:cNvCxnSpPr>
              <a:cxnSpLocks/>
            </p:cNvCxnSpPr>
            <p:nvPr/>
          </p:nvCxnSpPr>
          <p:spPr>
            <a:xfrm>
              <a:off x="4663353" y="3819601"/>
              <a:ext cx="504265" cy="8389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D8C9A9B9-9C2A-4147-BB0A-0519F2E24A2D}"/>
                </a:ext>
              </a:extLst>
            </p:cNvPr>
            <p:cNvCxnSpPr>
              <a:cxnSpLocks/>
            </p:cNvCxnSpPr>
            <p:nvPr/>
          </p:nvCxnSpPr>
          <p:spPr>
            <a:xfrm>
              <a:off x="5267729" y="3827990"/>
              <a:ext cx="504265" cy="8389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11A52EF9-B976-449F-9F64-F1375E44AC18}"/>
                </a:ext>
              </a:extLst>
            </p:cNvPr>
            <p:cNvSpPr/>
            <p:nvPr/>
          </p:nvSpPr>
          <p:spPr>
            <a:xfrm>
              <a:off x="5085135" y="3693655"/>
              <a:ext cx="265077" cy="25189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1E2A5FB0-3F07-4027-A64E-BA19C6ED35AB}"/>
              </a:ext>
            </a:extLst>
          </p:cNvPr>
          <p:cNvGrpSpPr/>
          <p:nvPr/>
        </p:nvGrpSpPr>
        <p:grpSpPr>
          <a:xfrm>
            <a:off x="5967378" y="4186106"/>
            <a:ext cx="500534" cy="694424"/>
            <a:chOff x="5967378" y="4186106"/>
            <a:chExt cx="500534" cy="694424"/>
          </a:xfrm>
        </p:grpSpPr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743708D4-88CB-4702-8E6D-4729EF50F34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75500" y="4186106"/>
              <a:ext cx="0" cy="694424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304274B5-6FB7-49B6-93F8-57031A6EB0C3}"/>
                </a:ext>
              </a:extLst>
            </p:cNvPr>
            <p:cNvCxnSpPr>
              <a:cxnSpLocks/>
            </p:cNvCxnSpPr>
            <p:nvPr/>
          </p:nvCxnSpPr>
          <p:spPr>
            <a:xfrm>
              <a:off x="6149971" y="4533318"/>
              <a:ext cx="317941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AB5C0D8E-0F61-4B9E-AFCD-FB4E0DA61279}"/>
                </a:ext>
              </a:extLst>
            </p:cNvPr>
            <p:cNvSpPr/>
            <p:nvPr/>
          </p:nvSpPr>
          <p:spPr>
            <a:xfrm>
              <a:off x="5967378" y="4399729"/>
              <a:ext cx="265077" cy="25189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F540BCB3-6995-42EE-BA4F-F4335EE3FA71}"/>
              </a:ext>
            </a:extLst>
          </p:cNvPr>
          <p:cNvGrpSpPr/>
          <p:nvPr/>
        </p:nvGrpSpPr>
        <p:grpSpPr>
          <a:xfrm>
            <a:off x="4844179" y="1189099"/>
            <a:ext cx="3464663" cy="642547"/>
            <a:chOff x="4844179" y="1189099"/>
            <a:chExt cx="3464663" cy="642547"/>
          </a:xfrm>
        </p:grpSpPr>
        <p:sp>
          <p:nvSpPr>
            <p:cNvPr id="38" name="弧形 37">
              <a:extLst>
                <a:ext uri="{FF2B5EF4-FFF2-40B4-BE49-F238E27FC236}">
                  <a16:creationId xmlns:a16="http://schemas.microsoft.com/office/drawing/2014/main" id="{8FFF0DD1-821B-4F03-9820-D562772EF144}"/>
                </a:ext>
              </a:extLst>
            </p:cNvPr>
            <p:cNvSpPr/>
            <p:nvPr/>
          </p:nvSpPr>
          <p:spPr>
            <a:xfrm>
              <a:off x="4844179" y="1307149"/>
              <a:ext cx="1123199" cy="524497"/>
            </a:xfrm>
            <a:prstGeom prst="arc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弧形 38">
              <a:extLst>
                <a:ext uri="{FF2B5EF4-FFF2-40B4-BE49-F238E27FC236}">
                  <a16:creationId xmlns:a16="http://schemas.microsoft.com/office/drawing/2014/main" id="{8B0ECF3A-2429-43A8-B84E-36B3F00FB8A4}"/>
                </a:ext>
              </a:extLst>
            </p:cNvPr>
            <p:cNvSpPr/>
            <p:nvPr/>
          </p:nvSpPr>
          <p:spPr>
            <a:xfrm flipH="1">
              <a:off x="5967378" y="1307149"/>
              <a:ext cx="1123199" cy="480759"/>
            </a:xfrm>
            <a:prstGeom prst="arc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弧形 39">
              <a:extLst>
                <a:ext uri="{FF2B5EF4-FFF2-40B4-BE49-F238E27FC236}">
                  <a16:creationId xmlns:a16="http://schemas.microsoft.com/office/drawing/2014/main" id="{3CA2CC66-03DF-42C8-A8A9-AF0CAF07044F}"/>
                </a:ext>
              </a:extLst>
            </p:cNvPr>
            <p:cNvSpPr/>
            <p:nvPr/>
          </p:nvSpPr>
          <p:spPr>
            <a:xfrm>
              <a:off x="6062444" y="1298267"/>
              <a:ext cx="1123199" cy="524497"/>
            </a:xfrm>
            <a:prstGeom prst="arc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弧形 40">
              <a:extLst>
                <a:ext uri="{FF2B5EF4-FFF2-40B4-BE49-F238E27FC236}">
                  <a16:creationId xmlns:a16="http://schemas.microsoft.com/office/drawing/2014/main" id="{C0235DEF-4BF3-4396-B4D5-E4370CB2C776}"/>
                </a:ext>
              </a:extLst>
            </p:cNvPr>
            <p:cNvSpPr/>
            <p:nvPr/>
          </p:nvSpPr>
          <p:spPr>
            <a:xfrm flipH="1">
              <a:off x="7185643" y="1298267"/>
              <a:ext cx="1123199" cy="480759"/>
            </a:xfrm>
            <a:prstGeom prst="arc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6CEB844A-FC72-4260-BEE0-6B544FDCE245}"/>
                </a:ext>
              </a:extLst>
            </p:cNvPr>
            <p:cNvSpPr/>
            <p:nvPr/>
          </p:nvSpPr>
          <p:spPr>
            <a:xfrm>
              <a:off x="6442745" y="1189099"/>
              <a:ext cx="265077" cy="25189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8A357125-46B0-45CF-B00E-14DD370FC631}"/>
              </a:ext>
            </a:extLst>
          </p:cNvPr>
          <p:cNvGrpSpPr/>
          <p:nvPr/>
        </p:nvGrpSpPr>
        <p:grpSpPr>
          <a:xfrm>
            <a:off x="8811980" y="1053003"/>
            <a:ext cx="2246398" cy="939567"/>
            <a:chOff x="8811980" y="1053003"/>
            <a:chExt cx="2246398" cy="939567"/>
          </a:xfrm>
        </p:grpSpPr>
        <p:sp>
          <p:nvSpPr>
            <p:cNvPr id="43" name="弧形 42">
              <a:extLst>
                <a:ext uri="{FF2B5EF4-FFF2-40B4-BE49-F238E27FC236}">
                  <a16:creationId xmlns:a16="http://schemas.microsoft.com/office/drawing/2014/main" id="{8CF96B73-54F3-4AC5-AA03-9FE4B1075BA6}"/>
                </a:ext>
              </a:extLst>
            </p:cNvPr>
            <p:cNvSpPr/>
            <p:nvPr/>
          </p:nvSpPr>
          <p:spPr>
            <a:xfrm>
              <a:off x="8811980" y="1276861"/>
              <a:ext cx="1123199" cy="524497"/>
            </a:xfrm>
            <a:prstGeom prst="arc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弧形 43">
              <a:extLst>
                <a:ext uri="{FF2B5EF4-FFF2-40B4-BE49-F238E27FC236}">
                  <a16:creationId xmlns:a16="http://schemas.microsoft.com/office/drawing/2014/main" id="{7C349569-D157-45F3-9024-2C942F5E4B57}"/>
                </a:ext>
              </a:extLst>
            </p:cNvPr>
            <p:cNvSpPr/>
            <p:nvPr/>
          </p:nvSpPr>
          <p:spPr>
            <a:xfrm flipH="1">
              <a:off x="9935179" y="1276861"/>
              <a:ext cx="1123199" cy="480759"/>
            </a:xfrm>
            <a:prstGeom prst="arc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7" name="弧形 46">
              <a:extLst>
                <a:ext uri="{FF2B5EF4-FFF2-40B4-BE49-F238E27FC236}">
                  <a16:creationId xmlns:a16="http://schemas.microsoft.com/office/drawing/2014/main" id="{4BEAAAF2-85E0-46E9-972E-2BBEA10240EF}"/>
                </a:ext>
              </a:extLst>
            </p:cNvPr>
            <p:cNvSpPr/>
            <p:nvPr/>
          </p:nvSpPr>
          <p:spPr>
            <a:xfrm>
              <a:off x="9986302" y="1053003"/>
              <a:ext cx="663264" cy="939567"/>
            </a:xfrm>
            <a:prstGeom prst="arc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E83DC09E-565A-4E06-82A2-DC51D074FA72}"/>
                </a:ext>
              </a:extLst>
            </p:cNvPr>
            <p:cNvSpPr/>
            <p:nvPr/>
          </p:nvSpPr>
          <p:spPr>
            <a:xfrm>
              <a:off x="10413000" y="1150915"/>
              <a:ext cx="265077" cy="25189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E380A10F-FAAB-49C3-9F62-457C2664A2E2}"/>
              </a:ext>
            </a:extLst>
          </p:cNvPr>
          <p:cNvGrpSpPr/>
          <p:nvPr/>
        </p:nvGrpSpPr>
        <p:grpSpPr>
          <a:xfrm>
            <a:off x="1376252" y="1201756"/>
            <a:ext cx="2341464" cy="652211"/>
            <a:chOff x="1376252" y="1201756"/>
            <a:chExt cx="2341464" cy="652211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BE466D8D-F762-4D80-889E-8D3BAD0BCDAA}"/>
                </a:ext>
              </a:extLst>
            </p:cNvPr>
            <p:cNvGrpSpPr/>
            <p:nvPr/>
          </p:nvGrpSpPr>
          <p:grpSpPr>
            <a:xfrm>
              <a:off x="1376252" y="1201756"/>
              <a:ext cx="2246398" cy="652211"/>
              <a:chOff x="1376252" y="1201756"/>
              <a:chExt cx="2246398" cy="652211"/>
            </a:xfrm>
          </p:grpSpPr>
          <p:sp>
            <p:nvSpPr>
              <p:cNvPr id="15" name="弧形 14">
                <a:extLst>
                  <a:ext uri="{FF2B5EF4-FFF2-40B4-BE49-F238E27FC236}">
                    <a16:creationId xmlns:a16="http://schemas.microsoft.com/office/drawing/2014/main" id="{4BB14999-900F-4B07-B0DF-C222786C7708}"/>
                  </a:ext>
                </a:extLst>
              </p:cNvPr>
              <p:cNvSpPr/>
              <p:nvPr/>
            </p:nvSpPr>
            <p:spPr>
              <a:xfrm>
                <a:off x="1376252" y="1329470"/>
                <a:ext cx="1123199" cy="524497"/>
              </a:xfrm>
              <a:prstGeom prst="arc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16">
                <a:extLst>
                  <a:ext uri="{FF2B5EF4-FFF2-40B4-BE49-F238E27FC236}">
                    <a16:creationId xmlns:a16="http://schemas.microsoft.com/office/drawing/2014/main" id="{DAA34F75-A972-4C26-9A07-B84BB9417CEC}"/>
                  </a:ext>
                </a:extLst>
              </p:cNvPr>
              <p:cNvSpPr/>
              <p:nvPr/>
            </p:nvSpPr>
            <p:spPr>
              <a:xfrm flipH="1">
                <a:off x="2499451" y="1329470"/>
                <a:ext cx="1123199" cy="480759"/>
              </a:xfrm>
              <a:prstGeom prst="arc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F9244FD1-336E-4CB9-8D36-E3B8439B6144}"/>
                  </a:ext>
                </a:extLst>
              </p:cNvPr>
              <p:cNvSpPr/>
              <p:nvPr/>
            </p:nvSpPr>
            <p:spPr>
              <a:xfrm>
                <a:off x="2950311" y="1201756"/>
                <a:ext cx="265077" cy="251892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1" name="任意多边形: 形状 60">
              <a:extLst>
                <a:ext uri="{FF2B5EF4-FFF2-40B4-BE49-F238E27FC236}">
                  <a16:creationId xmlns:a16="http://schemas.microsoft.com/office/drawing/2014/main" id="{EAFF621C-EB05-44CE-BF40-A2F425155C44}"/>
                </a:ext>
              </a:extLst>
            </p:cNvPr>
            <p:cNvSpPr/>
            <p:nvPr/>
          </p:nvSpPr>
          <p:spPr>
            <a:xfrm>
              <a:off x="3142801" y="1224630"/>
              <a:ext cx="574915" cy="302733"/>
            </a:xfrm>
            <a:custGeom>
              <a:avLst/>
              <a:gdLst>
                <a:gd name="connsiteX0" fmla="*/ 247313 w 599650"/>
                <a:gd name="connsiteY0" fmla="*/ 297255 h 448256"/>
                <a:gd name="connsiteX1" fmla="*/ 20810 w 599650"/>
                <a:gd name="connsiteY1" fmla="*/ 288866 h 448256"/>
                <a:gd name="connsiteX2" fmla="*/ 29199 w 599650"/>
                <a:gd name="connsiteY2" fmla="*/ 53974 h 448256"/>
                <a:gd name="connsiteX3" fmla="*/ 188590 w 599650"/>
                <a:gd name="connsiteY3" fmla="*/ 3640 h 448256"/>
                <a:gd name="connsiteX4" fmla="*/ 398315 w 599650"/>
                <a:gd name="connsiteY4" fmla="*/ 121086 h 448256"/>
                <a:gd name="connsiteX5" fmla="*/ 599650 w 599650"/>
                <a:gd name="connsiteY5" fmla="*/ 448256 h 4482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99650" h="448256">
                  <a:moveTo>
                    <a:pt x="247313" y="297255"/>
                  </a:moveTo>
                  <a:cubicBezTo>
                    <a:pt x="152237" y="313334"/>
                    <a:pt x="57162" y="329413"/>
                    <a:pt x="20810" y="288866"/>
                  </a:cubicBezTo>
                  <a:cubicBezTo>
                    <a:pt x="-15542" y="248319"/>
                    <a:pt x="1236" y="101511"/>
                    <a:pt x="29199" y="53974"/>
                  </a:cubicBezTo>
                  <a:cubicBezTo>
                    <a:pt x="57162" y="6437"/>
                    <a:pt x="127071" y="-7545"/>
                    <a:pt x="188590" y="3640"/>
                  </a:cubicBezTo>
                  <a:cubicBezTo>
                    <a:pt x="250109" y="14825"/>
                    <a:pt x="329805" y="46983"/>
                    <a:pt x="398315" y="121086"/>
                  </a:cubicBezTo>
                  <a:cubicBezTo>
                    <a:pt x="466825" y="195189"/>
                    <a:pt x="561900" y="390931"/>
                    <a:pt x="599650" y="448256"/>
                  </a:cubicBezTo>
                </a:path>
              </a:pathLst>
            </a:cu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59720940-29EE-4ACE-AFE5-D5234187E15F}"/>
              </a:ext>
            </a:extLst>
          </p:cNvPr>
          <p:cNvCxnSpPr>
            <a:cxnSpLocks/>
          </p:cNvCxnSpPr>
          <p:nvPr/>
        </p:nvCxnSpPr>
        <p:spPr>
          <a:xfrm flipV="1">
            <a:off x="4306821" y="5303240"/>
            <a:ext cx="0" cy="694424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任意多边形: 形状 26">
            <a:extLst>
              <a:ext uri="{FF2B5EF4-FFF2-40B4-BE49-F238E27FC236}">
                <a16:creationId xmlns:a16="http://schemas.microsoft.com/office/drawing/2014/main" id="{AEB2FBCC-674E-47C4-993C-D7FD46DBF3E9}"/>
              </a:ext>
            </a:extLst>
          </p:cNvPr>
          <p:cNvSpPr/>
          <p:nvPr/>
        </p:nvSpPr>
        <p:spPr>
          <a:xfrm rot="21331682">
            <a:off x="6584177" y="2642376"/>
            <a:ext cx="207387" cy="747847"/>
          </a:xfrm>
          <a:custGeom>
            <a:avLst/>
            <a:gdLst>
              <a:gd name="connsiteX0" fmla="*/ 9966 w 177746"/>
              <a:gd name="connsiteY0" fmla="*/ 0 h 847288"/>
              <a:gd name="connsiteX1" fmla="*/ 18355 w 177746"/>
              <a:gd name="connsiteY1" fmla="*/ 612396 h 847288"/>
              <a:gd name="connsiteX2" fmla="*/ 177746 w 177746"/>
              <a:gd name="connsiteY2" fmla="*/ 847288 h 847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7746" h="847288">
                <a:moveTo>
                  <a:pt x="9966" y="0"/>
                </a:moveTo>
                <a:cubicBezTo>
                  <a:pt x="179" y="235590"/>
                  <a:pt x="-9608" y="471181"/>
                  <a:pt x="18355" y="612396"/>
                </a:cubicBezTo>
                <a:cubicBezTo>
                  <a:pt x="46318" y="753611"/>
                  <a:pt x="144190" y="778778"/>
                  <a:pt x="177746" y="847288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71" name="连接符: 曲线 70">
            <a:extLst>
              <a:ext uri="{FF2B5EF4-FFF2-40B4-BE49-F238E27FC236}">
                <a16:creationId xmlns:a16="http://schemas.microsoft.com/office/drawing/2014/main" id="{4AA22365-8082-4EDE-AE4A-08967CC4119E}"/>
              </a:ext>
            </a:extLst>
          </p:cNvPr>
          <p:cNvCxnSpPr>
            <a:cxnSpLocks/>
          </p:cNvCxnSpPr>
          <p:nvPr/>
        </p:nvCxnSpPr>
        <p:spPr>
          <a:xfrm rot="16200000" flipH="1">
            <a:off x="7958140" y="3204241"/>
            <a:ext cx="551683" cy="149724"/>
          </a:xfrm>
          <a:prstGeom prst="curved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任意多边形: 形状 81">
            <a:extLst>
              <a:ext uri="{FF2B5EF4-FFF2-40B4-BE49-F238E27FC236}">
                <a16:creationId xmlns:a16="http://schemas.microsoft.com/office/drawing/2014/main" id="{2836AFDC-E742-44EB-89EB-2779932CA7EA}"/>
              </a:ext>
            </a:extLst>
          </p:cNvPr>
          <p:cNvSpPr/>
          <p:nvPr/>
        </p:nvSpPr>
        <p:spPr>
          <a:xfrm rot="21331682" flipH="1">
            <a:off x="7164334" y="3514104"/>
            <a:ext cx="526567" cy="1111305"/>
          </a:xfrm>
          <a:custGeom>
            <a:avLst/>
            <a:gdLst>
              <a:gd name="connsiteX0" fmla="*/ 9966 w 177746"/>
              <a:gd name="connsiteY0" fmla="*/ 0 h 847288"/>
              <a:gd name="connsiteX1" fmla="*/ 18355 w 177746"/>
              <a:gd name="connsiteY1" fmla="*/ 612396 h 847288"/>
              <a:gd name="connsiteX2" fmla="*/ 177746 w 177746"/>
              <a:gd name="connsiteY2" fmla="*/ 847288 h 847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7746" h="847288">
                <a:moveTo>
                  <a:pt x="9966" y="0"/>
                </a:moveTo>
                <a:cubicBezTo>
                  <a:pt x="179" y="235590"/>
                  <a:pt x="-9608" y="471181"/>
                  <a:pt x="18355" y="612396"/>
                </a:cubicBezTo>
                <a:cubicBezTo>
                  <a:pt x="46318" y="753611"/>
                  <a:pt x="144190" y="778778"/>
                  <a:pt x="177746" y="847288"/>
                </a:cubicBezTo>
              </a:path>
            </a:pathLst>
          </a:cu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F8DF9833-EDBE-4F68-96F9-BBF3C1F3740E}"/>
              </a:ext>
            </a:extLst>
          </p:cNvPr>
          <p:cNvGrpSpPr/>
          <p:nvPr/>
        </p:nvGrpSpPr>
        <p:grpSpPr>
          <a:xfrm>
            <a:off x="8674791" y="2725253"/>
            <a:ext cx="453535" cy="829693"/>
            <a:chOff x="8674791" y="2725253"/>
            <a:chExt cx="453535" cy="829693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A8E20C96-8131-4323-B144-A901F4E73C73}"/>
                </a:ext>
              </a:extLst>
            </p:cNvPr>
            <p:cNvSpPr/>
            <p:nvPr/>
          </p:nvSpPr>
          <p:spPr>
            <a:xfrm>
              <a:off x="8863249" y="3303054"/>
              <a:ext cx="265077" cy="25189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E3133F0D-CD18-471E-81CC-492C473F7F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54510" y="2725253"/>
              <a:ext cx="0" cy="70491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任意多边形: 形状 82">
              <a:extLst>
                <a:ext uri="{FF2B5EF4-FFF2-40B4-BE49-F238E27FC236}">
                  <a16:creationId xmlns:a16="http://schemas.microsoft.com/office/drawing/2014/main" id="{67CCDCB0-4633-42E7-BD36-03737A576CE6}"/>
                </a:ext>
              </a:extLst>
            </p:cNvPr>
            <p:cNvSpPr/>
            <p:nvPr/>
          </p:nvSpPr>
          <p:spPr>
            <a:xfrm>
              <a:off x="8674791" y="2725253"/>
              <a:ext cx="265077" cy="712135"/>
            </a:xfrm>
            <a:custGeom>
              <a:avLst/>
              <a:gdLst>
                <a:gd name="connsiteX0" fmla="*/ 436227 w 436227"/>
                <a:gd name="connsiteY0" fmla="*/ 629174 h 629174"/>
                <a:gd name="connsiteX1" fmla="*/ 268447 w 436227"/>
                <a:gd name="connsiteY1" fmla="*/ 134223 h 629174"/>
                <a:gd name="connsiteX2" fmla="*/ 0 w 436227"/>
                <a:gd name="connsiteY2" fmla="*/ 0 h 629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6227" h="629174">
                  <a:moveTo>
                    <a:pt x="436227" y="629174"/>
                  </a:moveTo>
                  <a:cubicBezTo>
                    <a:pt x="388689" y="434129"/>
                    <a:pt x="341151" y="239085"/>
                    <a:pt x="268447" y="134223"/>
                  </a:cubicBezTo>
                  <a:cubicBezTo>
                    <a:pt x="195743" y="29361"/>
                    <a:pt x="71306" y="29361"/>
                    <a:pt x="0" y="0"/>
                  </a:cubicBezTo>
                </a:path>
              </a:pathLst>
            </a:cu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40096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32ACACF8-A131-48EF-91E6-41C693DE5B66}"/>
              </a:ext>
            </a:extLst>
          </p:cNvPr>
          <p:cNvGrpSpPr/>
          <p:nvPr/>
        </p:nvGrpSpPr>
        <p:grpSpPr>
          <a:xfrm>
            <a:off x="2792976" y="860410"/>
            <a:ext cx="647700" cy="742330"/>
            <a:chOff x="2792976" y="860410"/>
            <a:chExt cx="647700" cy="742330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2968111-0FDB-4799-ABA8-777293A038E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92976" y="897890"/>
              <a:ext cx="647700" cy="704850"/>
            </a:xfrm>
            <a:prstGeom prst="rect">
              <a:avLst/>
            </a:prstGeom>
            <a:ln>
              <a:noFill/>
            </a:ln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D6C50C76-5CA6-440F-A63B-6BBD8C2068D1}"/>
                </a:ext>
              </a:extLst>
            </p:cNvPr>
            <p:cNvSpPr/>
            <p:nvPr/>
          </p:nvSpPr>
          <p:spPr>
            <a:xfrm>
              <a:off x="3075749" y="860410"/>
              <a:ext cx="195092" cy="19294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4500457-F5DC-4ECC-9B5D-1E9B683B2CDC}"/>
              </a:ext>
            </a:extLst>
          </p:cNvPr>
          <p:cNvGrpSpPr/>
          <p:nvPr/>
        </p:nvGrpSpPr>
        <p:grpSpPr>
          <a:xfrm>
            <a:off x="1525270" y="2451417"/>
            <a:ext cx="514350" cy="695325"/>
            <a:chOff x="1525270" y="2451417"/>
            <a:chExt cx="514350" cy="695325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7701554E-7254-4101-91FD-BAA560685E8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5270" y="2451417"/>
              <a:ext cx="514350" cy="695325"/>
            </a:xfrm>
            <a:prstGeom prst="rect">
              <a:avLst/>
            </a:prstGeom>
          </p:spPr>
        </p:pic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7AC260AB-4C94-4087-8743-0610057D5C56}"/>
                </a:ext>
              </a:extLst>
            </p:cNvPr>
            <p:cNvSpPr/>
            <p:nvPr/>
          </p:nvSpPr>
          <p:spPr>
            <a:xfrm>
              <a:off x="1632841" y="2538210"/>
              <a:ext cx="195092" cy="19294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53D3614D-FC61-4F01-B723-742FA3FC502D}"/>
              </a:ext>
            </a:extLst>
          </p:cNvPr>
          <p:cNvGrpSpPr/>
          <p:nvPr/>
        </p:nvGrpSpPr>
        <p:grpSpPr>
          <a:xfrm>
            <a:off x="3116826" y="2451417"/>
            <a:ext cx="504825" cy="619125"/>
            <a:chOff x="3116826" y="2451417"/>
            <a:chExt cx="504825" cy="61912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EBE9244F-412F-4706-9E96-25E5D6595B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6826" y="2451417"/>
              <a:ext cx="504825" cy="619125"/>
            </a:xfrm>
            <a:prstGeom prst="rect">
              <a:avLst/>
            </a:prstGeom>
          </p:spPr>
        </p:pic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6C8BCB6E-61A4-478F-9689-E6BDD86F76B5}"/>
                </a:ext>
              </a:extLst>
            </p:cNvPr>
            <p:cNvSpPr/>
            <p:nvPr/>
          </p:nvSpPr>
          <p:spPr>
            <a:xfrm>
              <a:off x="3310641" y="2529821"/>
              <a:ext cx="195092" cy="19294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529F4E9-6BBC-4477-89A4-B3EAA85D4543}"/>
              </a:ext>
            </a:extLst>
          </p:cNvPr>
          <p:cNvGrpSpPr/>
          <p:nvPr/>
        </p:nvGrpSpPr>
        <p:grpSpPr>
          <a:xfrm>
            <a:off x="1504950" y="4292600"/>
            <a:ext cx="647700" cy="569363"/>
            <a:chOff x="1504950" y="4292600"/>
            <a:chExt cx="647700" cy="569363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57FE1779-6C03-44C2-A21E-99C1D2519C9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4950" y="4292600"/>
              <a:ext cx="647700" cy="552450"/>
            </a:xfrm>
            <a:prstGeom prst="rect">
              <a:avLst/>
            </a:prstGeom>
          </p:spPr>
        </p:pic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5455E2DA-F495-4197-BDE2-78FB9665AA29}"/>
                </a:ext>
              </a:extLst>
            </p:cNvPr>
            <p:cNvSpPr/>
            <p:nvPr/>
          </p:nvSpPr>
          <p:spPr>
            <a:xfrm>
              <a:off x="1632841" y="4669016"/>
              <a:ext cx="195092" cy="19294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084550-8AFC-413D-8900-87252176D913}"/>
              </a:ext>
            </a:extLst>
          </p:cNvPr>
          <p:cNvGrpSpPr/>
          <p:nvPr/>
        </p:nvGrpSpPr>
        <p:grpSpPr>
          <a:xfrm>
            <a:off x="3116826" y="4359275"/>
            <a:ext cx="523875" cy="419100"/>
            <a:chOff x="3116826" y="4359275"/>
            <a:chExt cx="523875" cy="419100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7FCE4456-4C60-40F8-8D1F-9891BBEBFB4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6826" y="4359275"/>
              <a:ext cx="523875" cy="419100"/>
            </a:xfrm>
            <a:prstGeom prst="rect">
              <a:avLst/>
            </a:prstGeom>
          </p:spPr>
        </p:pic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1BBB5724-F7C7-45E9-87EC-8B234DAF393D}"/>
                </a:ext>
              </a:extLst>
            </p:cNvPr>
            <p:cNvSpPr/>
            <p:nvPr/>
          </p:nvSpPr>
          <p:spPr>
            <a:xfrm>
              <a:off x="3260307" y="4434124"/>
              <a:ext cx="195092" cy="19294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DD07C575-7729-44B3-807A-53FA07D3E1A9}"/>
              </a:ext>
            </a:extLst>
          </p:cNvPr>
          <p:cNvGrpSpPr/>
          <p:nvPr/>
        </p:nvGrpSpPr>
        <p:grpSpPr>
          <a:xfrm>
            <a:off x="1391920" y="1113715"/>
            <a:ext cx="647700" cy="567711"/>
            <a:chOff x="5772150" y="3127989"/>
            <a:chExt cx="647700" cy="56771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5F1C705-CC89-41D2-8CF7-377E82AEE0A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2150" y="3162300"/>
              <a:ext cx="647700" cy="533400"/>
            </a:xfrm>
            <a:prstGeom prst="rect">
              <a:avLst/>
            </a:prstGeom>
          </p:spPr>
        </p:pic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67484BEC-C193-4D5B-AFC8-2F2D261AB574}"/>
                </a:ext>
              </a:extLst>
            </p:cNvPr>
            <p:cNvSpPr/>
            <p:nvPr/>
          </p:nvSpPr>
          <p:spPr>
            <a:xfrm>
              <a:off x="5998454" y="3127989"/>
              <a:ext cx="195092" cy="19294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709610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71F108D-C630-47B6-AB1D-BAB0A3C627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88" y="1876775"/>
            <a:ext cx="2800350" cy="2114550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03BB30B3-7F41-437D-8B44-764AD976FBA3}"/>
              </a:ext>
            </a:extLst>
          </p:cNvPr>
          <p:cNvSpPr/>
          <p:nvPr/>
        </p:nvSpPr>
        <p:spPr>
          <a:xfrm>
            <a:off x="3704924" y="2659309"/>
            <a:ext cx="380516" cy="37750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A619A55A-E7D4-485A-87DB-9B0DDC1C878D}"/>
              </a:ext>
            </a:extLst>
          </p:cNvPr>
          <p:cNvGrpSpPr/>
          <p:nvPr/>
        </p:nvGrpSpPr>
        <p:grpSpPr>
          <a:xfrm>
            <a:off x="4824826" y="1909230"/>
            <a:ext cx="2092809" cy="2119988"/>
            <a:chOff x="4824826" y="1909230"/>
            <a:chExt cx="2092809" cy="2119988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7A118829-131F-4D7A-A16A-72849C6C5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24826" y="1909230"/>
              <a:ext cx="2092809" cy="2119988"/>
            </a:xfrm>
            <a:prstGeom prst="rect">
              <a:avLst/>
            </a:prstGeom>
          </p:spPr>
        </p:pic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2AFB05EE-5F14-4BB6-96C9-C03FF0DD3EF2}"/>
                </a:ext>
              </a:extLst>
            </p:cNvPr>
            <p:cNvSpPr/>
            <p:nvPr/>
          </p:nvSpPr>
          <p:spPr>
            <a:xfrm>
              <a:off x="5597310" y="2635763"/>
              <a:ext cx="354040" cy="33346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FEE78C4-38CC-43F5-AF7A-1BAB73E87891}"/>
                </a:ext>
              </a:extLst>
            </p:cNvPr>
            <p:cNvSpPr/>
            <p:nvPr/>
          </p:nvSpPr>
          <p:spPr>
            <a:xfrm>
              <a:off x="5951350" y="2461213"/>
              <a:ext cx="354040" cy="33346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4C19FD7F-0E4E-4DB3-ABF1-3BE2CF918C3A}"/>
                </a:ext>
              </a:extLst>
            </p:cNvPr>
            <p:cNvSpPr/>
            <p:nvPr/>
          </p:nvSpPr>
          <p:spPr>
            <a:xfrm>
              <a:off x="5154091" y="2536493"/>
              <a:ext cx="354040" cy="33346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29306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AACAE2DF-69A1-4796-84A6-96F0F330CB8D}"/>
              </a:ext>
            </a:extLst>
          </p:cNvPr>
          <p:cNvGrpSpPr/>
          <p:nvPr/>
        </p:nvGrpSpPr>
        <p:grpSpPr>
          <a:xfrm>
            <a:off x="4726733" y="1365030"/>
            <a:ext cx="3903549" cy="3942542"/>
            <a:chOff x="4694649" y="1506144"/>
            <a:chExt cx="3903549" cy="3942542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DD6AEA2-D975-4802-831F-2E0AD3C6B7E0}"/>
                </a:ext>
              </a:extLst>
            </p:cNvPr>
            <p:cNvSpPr txBox="1"/>
            <p:nvPr/>
          </p:nvSpPr>
          <p:spPr>
            <a:xfrm>
              <a:off x="4694651" y="2030274"/>
              <a:ext cx="3532259" cy="30777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tecting foreground  profile and skeleton 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73A6A60D-1D82-4B1D-A2BE-7418509A3C09}"/>
                </a:ext>
              </a:extLst>
            </p:cNvPr>
            <p:cNvCxnSpPr>
              <a:cxnSpLocks/>
              <a:stCxn id="4" idx="2"/>
              <a:endCxn id="23" idx="0"/>
            </p:cNvCxnSpPr>
            <p:nvPr/>
          </p:nvCxnSpPr>
          <p:spPr>
            <a:xfrm flipH="1">
              <a:off x="6460779" y="2338052"/>
              <a:ext cx="2" cy="21635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90A39D53-51B0-4285-AD56-C85E67D4B758}"/>
                </a:ext>
              </a:extLst>
            </p:cNvPr>
            <p:cNvSpPr txBox="1"/>
            <p:nvPr/>
          </p:nvSpPr>
          <p:spPr>
            <a:xfrm>
              <a:off x="4694649" y="2554404"/>
              <a:ext cx="3532259" cy="30777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tracting feature points and baseline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4" name="连接符: 肘形 33">
              <a:extLst>
                <a:ext uri="{FF2B5EF4-FFF2-40B4-BE49-F238E27FC236}">
                  <a16:creationId xmlns:a16="http://schemas.microsoft.com/office/drawing/2014/main" id="{6386A753-DBF1-4B8D-971D-3270AE558741}"/>
                </a:ext>
              </a:extLst>
            </p:cNvPr>
            <p:cNvCxnSpPr>
              <a:cxnSpLocks/>
              <a:stCxn id="23" idx="2"/>
              <a:endCxn id="42" idx="0"/>
            </p:cNvCxnSpPr>
            <p:nvPr/>
          </p:nvCxnSpPr>
          <p:spPr>
            <a:xfrm rot="5400000">
              <a:off x="5761786" y="2576118"/>
              <a:ext cx="412931" cy="985057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连接符: 肘形 36">
              <a:extLst>
                <a:ext uri="{FF2B5EF4-FFF2-40B4-BE49-F238E27FC236}">
                  <a16:creationId xmlns:a16="http://schemas.microsoft.com/office/drawing/2014/main" id="{01B000B3-2316-4A8C-BEE9-1725AE3CC02C}"/>
                </a:ext>
              </a:extLst>
            </p:cNvPr>
            <p:cNvCxnSpPr>
              <a:cxnSpLocks/>
              <a:stCxn id="23" idx="2"/>
              <a:endCxn id="43" idx="0"/>
            </p:cNvCxnSpPr>
            <p:nvPr/>
          </p:nvCxnSpPr>
          <p:spPr>
            <a:xfrm rot="16200000" flipH="1">
              <a:off x="6746844" y="2576115"/>
              <a:ext cx="412931" cy="985061"/>
            </a:xfrm>
            <a:prstGeom prst="bentConnector3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1031ED09-661F-426C-BB8A-FA9F29EFAEF8}"/>
                </a:ext>
              </a:extLst>
            </p:cNvPr>
            <p:cNvSpPr txBox="1"/>
            <p:nvPr/>
          </p:nvSpPr>
          <p:spPr>
            <a:xfrm>
              <a:off x="4694651" y="3275112"/>
              <a:ext cx="1562142" cy="30777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pper vowels part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76908D32-6638-41BC-88BE-093DE00A433F}"/>
                </a:ext>
              </a:extLst>
            </p:cNvPr>
            <p:cNvSpPr txBox="1"/>
            <p:nvPr/>
          </p:nvSpPr>
          <p:spPr>
            <a:xfrm>
              <a:off x="6664769" y="3275112"/>
              <a:ext cx="1562142" cy="30777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sonants part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61C9E699-310D-479C-913F-2044D8D1D0DD}"/>
                </a:ext>
              </a:extLst>
            </p:cNvPr>
            <p:cNvSpPr txBox="1"/>
            <p:nvPr/>
          </p:nvSpPr>
          <p:spPr>
            <a:xfrm>
              <a:off x="6087980" y="2798058"/>
              <a:ext cx="2510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se on position of BL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5CFAE77F-D886-472C-BBC3-5B1434A86EFC}"/>
                </a:ext>
              </a:extLst>
            </p:cNvPr>
            <p:cNvSpPr txBox="1"/>
            <p:nvPr/>
          </p:nvSpPr>
          <p:spPr>
            <a:xfrm>
              <a:off x="4694651" y="3799241"/>
              <a:ext cx="1562142" cy="95410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moving </a:t>
              </a:r>
              <a:r>
                <a:rPr lang="zh-CN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useless feature points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y the SVM three classifier</a:t>
              </a: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5F9E0DF1-4956-459B-8075-BB36E7D1DB78}"/>
                </a:ext>
              </a:extLst>
            </p:cNvPr>
            <p:cNvSpPr txBox="1"/>
            <p:nvPr/>
          </p:nvSpPr>
          <p:spPr>
            <a:xfrm>
              <a:off x="6664769" y="3799241"/>
              <a:ext cx="1562141" cy="95410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moving </a:t>
              </a:r>
              <a:r>
                <a:rPr lang="zh-CN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useless feature points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cated near the end point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E7A9E38D-782F-458C-B091-748AE3901567}"/>
                </a:ext>
              </a:extLst>
            </p:cNvPr>
            <p:cNvCxnSpPr>
              <a:cxnSpLocks/>
              <a:stCxn id="42" idx="2"/>
              <a:endCxn id="45" idx="0"/>
            </p:cNvCxnSpPr>
            <p:nvPr/>
          </p:nvCxnSpPr>
          <p:spPr>
            <a:xfrm>
              <a:off x="5475722" y="3582889"/>
              <a:ext cx="0" cy="21635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BBE5EE6A-825C-41AD-B713-FF86E87CAB8B}"/>
                </a:ext>
              </a:extLst>
            </p:cNvPr>
            <p:cNvCxnSpPr>
              <a:cxnSpLocks/>
              <a:stCxn id="43" idx="2"/>
              <a:endCxn id="46" idx="0"/>
            </p:cNvCxnSpPr>
            <p:nvPr/>
          </p:nvCxnSpPr>
          <p:spPr>
            <a:xfrm>
              <a:off x="7445840" y="3582889"/>
              <a:ext cx="0" cy="21635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连接符: 肘形 109">
              <a:extLst>
                <a:ext uri="{FF2B5EF4-FFF2-40B4-BE49-F238E27FC236}">
                  <a16:creationId xmlns:a16="http://schemas.microsoft.com/office/drawing/2014/main" id="{D032FFDD-3678-486A-9EC6-BD05CF5D0A35}"/>
                </a:ext>
              </a:extLst>
            </p:cNvPr>
            <p:cNvCxnSpPr>
              <a:cxnSpLocks/>
              <a:stCxn id="45" idx="2"/>
              <a:endCxn id="25" idx="0"/>
            </p:cNvCxnSpPr>
            <p:nvPr/>
          </p:nvCxnSpPr>
          <p:spPr>
            <a:xfrm rot="16200000" flipH="1">
              <a:off x="5782490" y="4446580"/>
              <a:ext cx="387560" cy="1001096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连接符: 肘形 113">
              <a:extLst>
                <a:ext uri="{FF2B5EF4-FFF2-40B4-BE49-F238E27FC236}">
                  <a16:creationId xmlns:a16="http://schemas.microsoft.com/office/drawing/2014/main" id="{D9C5277A-24A4-4091-904C-41E2BCBF4441}"/>
                </a:ext>
              </a:extLst>
            </p:cNvPr>
            <p:cNvCxnSpPr>
              <a:cxnSpLocks/>
              <a:stCxn id="46" idx="2"/>
              <a:endCxn id="25" idx="0"/>
            </p:cNvCxnSpPr>
            <p:nvPr/>
          </p:nvCxnSpPr>
          <p:spPr>
            <a:xfrm rot="5400000">
              <a:off x="6767549" y="4462617"/>
              <a:ext cx="387560" cy="969022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ACEAE51D-630C-488F-81D3-1DF5091D6D20}"/>
                </a:ext>
              </a:extLst>
            </p:cNvPr>
            <p:cNvCxnSpPr>
              <a:cxnSpLocks/>
              <a:stCxn id="27" idx="2"/>
              <a:endCxn id="4" idx="0"/>
            </p:cNvCxnSpPr>
            <p:nvPr/>
          </p:nvCxnSpPr>
          <p:spPr>
            <a:xfrm>
              <a:off x="6460780" y="1813922"/>
              <a:ext cx="1" cy="21635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: 圆角 26">
              <a:extLst>
                <a:ext uri="{FF2B5EF4-FFF2-40B4-BE49-F238E27FC236}">
                  <a16:creationId xmlns:a16="http://schemas.microsoft.com/office/drawing/2014/main" id="{2E3A1B31-2BC7-44B7-B643-192534CD5061}"/>
                </a:ext>
              </a:extLst>
            </p:cNvPr>
            <p:cNvSpPr/>
            <p:nvPr/>
          </p:nvSpPr>
          <p:spPr>
            <a:xfrm>
              <a:off x="5125274" y="1506144"/>
              <a:ext cx="2671011" cy="307778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uching character string images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88D7EFDE-6BFA-4A21-BE57-BA864A58D0CF}"/>
                </a:ext>
              </a:extLst>
            </p:cNvPr>
            <p:cNvSpPr/>
            <p:nvPr/>
          </p:nvSpPr>
          <p:spPr>
            <a:xfrm>
              <a:off x="5133292" y="5140908"/>
              <a:ext cx="2687052" cy="307778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ll candidate segmentation points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48685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C46E3A6-2E5D-44CA-8717-C18911021F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286" y="795524"/>
            <a:ext cx="1466254" cy="109052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C14ADA1-D8CF-4F88-8817-2F344EE1CC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6234" y="2168231"/>
            <a:ext cx="1010652" cy="89033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B509140-77C5-4746-B86C-EDA323AC95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5243" y="2051559"/>
            <a:ext cx="806581" cy="109052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F03FE248-9907-47E3-A6D3-A03DF6BCBA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265" y="2168231"/>
            <a:ext cx="1057275" cy="29327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D29F576B-8B04-4651-B325-F3DEA5F5AD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8683" y="1933094"/>
            <a:ext cx="2609850" cy="47027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767951B-3DCC-4394-87F1-060E4324BF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1384" y="2403368"/>
            <a:ext cx="2609850" cy="1285875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B7C27A29-F5EF-495D-B76A-03C28211A6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1560" y="2600242"/>
            <a:ext cx="2609850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2592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注: 弯曲线形(无边框) 37">
            <a:extLst>
              <a:ext uri="{FF2B5EF4-FFF2-40B4-BE49-F238E27FC236}">
                <a16:creationId xmlns:a16="http://schemas.microsoft.com/office/drawing/2014/main" id="{FFA25B43-EC1F-40DB-97ED-040E0161E5D9}"/>
              </a:ext>
            </a:extLst>
          </p:cNvPr>
          <p:cNvSpPr/>
          <p:nvPr/>
        </p:nvSpPr>
        <p:spPr>
          <a:xfrm>
            <a:off x="3926655" y="4604084"/>
            <a:ext cx="741598" cy="585538"/>
          </a:xfrm>
          <a:prstGeom prst="callout2">
            <a:avLst>
              <a:gd name="adj1" fmla="val 45020"/>
              <a:gd name="adj2" fmla="val 99243"/>
              <a:gd name="adj3" fmla="val 45021"/>
              <a:gd name="adj4" fmla="val 159090"/>
              <a:gd name="adj5" fmla="val -282460"/>
              <a:gd name="adj6" fmla="val 481386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标注: 弯曲线形(无边框) 36">
            <a:extLst>
              <a:ext uri="{FF2B5EF4-FFF2-40B4-BE49-F238E27FC236}">
                <a16:creationId xmlns:a16="http://schemas.microsoft.com/office/drawing/2014/main" id="{3CCC4DBE-4EF5-4031-80F2-BF2DEEA68704}"/>
              </a:ext>
            </a:extLst>
          </p:cNvPr>
          <p:cNvSpPr/>
          <p:nvPr/>
        </p:nvSpPr>
        <p:spPr>
          <a:xfrm>
            <a:off x="3926656" y="4604084"/>
            <a:ext cx="741597" cy="577517"/>
          </a:xfrm>
          <a:prstGeom prst="callout2">
            <a:avLst>
              <a:gd name="adj1" fmla="val 46896"/>
              <a:gd name="adj2" fmla="val -757"/>
              <a:gd name="adj3" fmla="val 45958"/>
              <a:gd name="adj4" fmla="val -59092"/>
              <a:gd name="adj5" fmla="val -286794"/>
              <a:gd name="adj6" fmla="val -366933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B819445-BB3F-4C32-8F5F-AD7A090947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16" y="219914"/>
            <a:ext cx="1495966" cy="111262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3DC9C7E-A776-435E-9F2F-15D4B11FE0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6480" y="219914"/>
            <a:ext cx="2707085" cy="212176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A71E087-5B7F-40CD-9D25-20A9430CF76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8000" t="27549" r="39895"/>
          <a:stretch/>
        </p:blipFill>
        <p:spPr>
          <a:xfrm>
            <a:off x="1988172" y="2559026"/>
            <a:ext cx="401053" cy="69009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75C24A0-0044-4C04-A9B4-38E322F057C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-1624" t="21250" r="80729"/>
          <a:stretch/>
        </p:blipFill>
        <p:spPr>
          <a:xfrm>
            <a:off x="3466044" y="2542984"/>
            <a:ext cx="133349" cy="69009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BA8B78F-818A-4B55-9D88-6B7512232D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3923" y="399493"/>
            <a:ext cx="104775" cy="104775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05A12C8-BAA0-4094-A43D-C3D0366A38F4}"/>
              </a:ext>
            </a:extLst>
          </p:cNvPr>
          <p:cNvCxnSpPr>
            <a:cxnSpLocks/>
          </p:cNvCxnSpPr>
          <p:nvPr/>
        </p:nvCxnSpPr>
        <p:spPr>
          <a:xfrm>
            <a:off x="1203158" y="2904071"/>
            <a:ext cx="6287574" cy="1604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>
            <a:extLst>
              <a:ext uri="{FF2B5EF4-FFF2-40B4-BE49-F238E27FC236}">
                <a16:creationId xmlns:a16="http://schemas.microsoft.com/office/drawing/2014/main" id="{3D1559D1-6861-42E6-A335-0285187DDBC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5730"/>
          <a:stretch/>
        </p:blipFill>
        <p:spPr>
          <a:xfrm>
            <a:off x="4650122" y="2759243"/>
            <a:ext cx="133349" cy="3451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7" name="流程图: 接点 26">
            <a:extLst>
              <a:ext uri="{FF2B5EF4-FFF2-40B4-BE49-F238E27FC236}">
                <a16:creationId xmlns:a16="http://schemas.microsoft.com/office/drawing/2014/main" id="{DCB70254-6890-4ED1-93F4-FA7878977730}"/>
              </a:ext>
            </a:extLst>
          </p:cNvPr>
          <p:cNvSpPr/>
          <p:nvPr/>
        </p:nvSpPr>
        <p:spPr>
          <a:xfrm>
            <a:off x="1165294" y="2863967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流程图: 接点 27">
            <a:extLst>
              <a:ext uri="{FF2B5EF4-FFF2-40B4-BE49-F238E27FC236}">
                <a16:creationId xmlns:a16="http://schemas.microsoft.com/office/drawing/2014/main" id="{7F61A503-CD61-40BE-8DE1-900949114C3B}"/>
              </a:ext>
            </a:extLst>
          </p:cNvPr>
          <p:cNvSpPr/>
          <p:nvPr/>
        </p:nvSpPr>
        <p:spPr>
          <a:xfrm>
            <a:off x="2823812" y="2878038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CAA0A38B-EF5F-43DF-92EE-2C9347DAE4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0664" y="2488906"/>
            <a:ext cx="781050" cy="8858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E5CCA6CD-19B9-4A89-BD17-8FE56135759B}"/>
              </a:ext>
            </a:extLst>
          </p:cNvPr>
          <p:cNvSpPr/>
          <p:nvPr/>
        </p:nvSpPr>
        <p:spPr>
          <a:xfrm>
            <a:off x="4143037" y="2880009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3BFE52D6-B2E0-4543-A7E1-53FB739DF274}"/>
              </a:ext>
            </a:extLst>
          </p:cNvPr>
          <p:cNvSpPr/>
          <p:nvPr/>
        </p:nvSpPr>
        <p:spPr>
          <a:xfrm>
            <a:off x="5327115" y="2877209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9858434B-AE07-446D-AC22-34323481461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47" t="11502" r="10724" b="10843"/>
          <a:stretch/>
        </p:blipFill>
        <p:spPr>
          <a:xfrm>
            <a:off x="3934677" y="4597437"/>
            <a:ext cx="723465" cy="58416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1BCF575E-2340-4D17-A9B7-A0FB4640421D}"/>
              </a:ext>
            </a:extLst>
          </p:cNvPr>
          <p:cNvSpPr/>
          <p:nvPr/>
        </p:nvSpPr>
        <p:spPr>
          <a:xfrm>
            <a:off x="5479515" y="3029609"/>
            <a:ext cx="89905" cy="89749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7204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24</TotalTime>
  <Words>102</Words>
  <Application>Microsoft Office PowerPoint</Application>
  <PresentationFormat>宽屏</PresentationFormat>
  <Paragraphs>43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9" baseType="lpstr">
      <vt:lpstr>等线</vt:lpstr>
      <vt:lpstr>等线 Light</vt:lpstr>
      <vt:lpstr>Arial</vt:lpstr>
      <vt:lpstr>Microsoft Himalaya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赵全超</dc:creator>
  <cp:lastModifiedBy>赵 全超</cp:lastModifiedBy>
  <cp:revision>100</cp:revision>
  <dcterms:created xsi:type="dcterms:W3CDTF">2018-04-10T01:51:45Z</dcterms:created>
  <dcterms:modified xsi:type="dcterms:W3CDTF">2018-05-11T10:10:25Z</dcterms:modified>
</cp:coreProperties>
</file>